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9180" w:type="dxa"/>
        <w:tblInd w:w="108" w:type="dxa"/>
        <w:tblLook w:val="01E0"/>
      </w:tblPr>
      <w:tblGrid>
        <w:gridCol w:w="4399"/>
        <w:gridCol w:w="2060"/>
        <w:gridCol w:w="996"/>
        <w:gridCol w:w="1725"/>
      </w:tblGrid>
      <w:tr w:rsidR="00F1516C" w:rsidTr="005F3048">
        <w:tc>
          <w:tcPr>
            <w:tcW w:w="4399" w:type="dxa"/>
          </w:tcPr>
          <w:p w:rsidR="00F1516C" w:rsidRPr="00774F5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  <w:r w:rsidRPr="00774F5E">
              <w:rPr>
                <w:rFonts w:ascii="Times New Roman" w:hAnsi="Times New Roman"/>
                <w:sz w:val="24"/>
                <w:szCs w:val="24"/>
              </w:rPr>
              <w:t xml:space="preserve">Name: </w:t>
            </w:r>
          </w:p>
          <w:p w:rsidR="00F1516C" w:rsidRPr="00774F5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60" w:type="dxa"/>
          </w:tcPr>
          <w:p w:rsidR="00F1516C" w:rsidRPr="00774F5E" w:rsidRDefault="007349A7" w:rsidP="005F30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rect id="_x0000_s1452" style="position:absolute;margin-left:87.75pt;margin-top:-44.4pt;width:222.75pt;height:33pt;z-index:251876352;mso-position-horizontal-relative:text;mso-position-vertical-relative:text" fillcolor="black [3213]">
                  <v:textbox>
                    <w:txbxContent>
                      <w:p w:rsidR="00872586" w:rsidRPr="00955A08" w:rsidRDefault="00872586" w:rsidP="00955A08">
                        <w:pPr>
                          <w:jc w:val="center"/>
                          <w:rPr>
                            <w:rFonts w:ascii="Times New Roman" w:hAnsi="Times New Roman"/>
                            <w:b/>
                            <w:color w:val="FFFFFF" w:themeColor="background1"/>
                            <w:sz w:val="32"/>
                            <w:szCs w:val="32"/>
                          </w:rPr>
                        </w:pPr>
                        <w:r w:rsidRPr="00955A08">
                          <w:rPr>
                            <w:rFonts w:ascii="Times New Roman" w:hAnsi="Times New Roman"/>
                            <w:b/>
                            <w:color w:val="FFFFFF" w:themeColor="background1"/>
                            <w:sz w:val="32"/>
                            <w:szCs w:val="32"/>
                          </w:rPr>
                          <w:t>SUGGESTED SOLUTIONS</w:t>
                        </w:r>
                      </w:p>
                    </w:txbxContent>
                  </v:textbox>
                </v:rect>
              </w:pict>
            </w:r>
            <w:r w:rsidR="00F1516C" w:rsidRPr="00774F5E">
              <w:rPr>
                <w:rFonts w:ascii="Times New Roman" w:hAnsi="Times New Roman"/>
                <w:sz w:val="24"/>
                <w:szCs w:val="24"/>
              </w:rPr>
              <w:t xml:space="preserve">Class:   </w:t>
            </w:r>
          </w:p>
        </w:tc>
        <w:tc>
          <w:tcPr>
            <w:tcW w:w="2721" w:type="dxa"/>
            <w:gridSpan w:val="2"/>
          </w:tcPr>
          <w:p w:rsidR="00F1516C" w:rsidRPr="00774F5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  <w:r w:rsidRPr="00774F5E">
              <w:rPr>
                <w:rFonts w:ascii="Times New Roman" w:hAnsi="Times New Roman"/>
                <w:sz w:val="24"/>
                <w:szCs w:val="24"/>
              </w:rPr>
              <w:t>Class Register No:</w:t>
            </w:r>
          </w:p>
        </w:tc>
      </w:tr>
      <w:tr w:rsidR="00F1516C" w:rsidTr="005F3048">
        <w:trPr>
          <w:trHeight w:val="1007"/>
        </w:trPr>
        <w:tc>
          <w:tcPr>
            <w:tcW w:w="7455" w:type="dxa"/>
            <w:gridSpan w:val="3"/>
            <w:vMerge w:val="restart"/>
            <w:tcBorders>
              <w:right w:val="single" w:sz="4" w:space="0" w:color="auto"/>
            </w:tcBorders>
          </w:tcPr>
          <w:p w:rsidR="00F1516C" w:rsidRDefault="007349A7" w:rsidP="005F3048">
            <w:pPr>
              <w:rPr>
                <w:rFonts w:ascii="Arial" w:hAnsi="Arial" w:cs="Arial"/>
              </w:rPr>
            </w:pPr>
            <w:r w:rsidRPr="007349A7"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0;margin-top:14.1pt;width:81pt;height:78.15pt;z-index:251660288;mso-position-horizontal-relative:text;mso-position-vertical-relative:text" filled="f" fillcolor="yellow" stroked="f">
                  <v:textbox style="mso-next-textbox:#_x0000_s1026">
                    <w:txbxContent>
                      <w:p w:rsidR="00872586" w:rsidRDefault="00872586" w:rsidP="00F1516C">
                        <w:r>
                          <w:object w:dxaOrig="3090" w:dyaOrig="3045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6" type="#_x0000_t75" style="width:71.15pt;height:69.5pt" o:ole="" fillcolor="window">
                              <v:imagedata r:id="rId8" o:title=""/>
                            </v:shape>
                            <o:OLEObject Type="Embed" ProgID="PBrush" ShapeID="_x0000_i1026" DrawAspect="Content" ObjectID="_1318745919" r:id="rId9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F1516C" w:rsidRDefault="00F1516C" w:rsidP="005F3048">
            <w:pPr>
              <w:rPr>
                <w:rFonts w:ascii="Arial" w:hAnsi="Arial" w:cs="Arial"/>
              </w:rPr>
            </w:pPr>
          </w:p>
          <w:p w:rsidR="00F1516C" w:rsidRDefault="00F1516C" w:rsidP="005F3048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F1516C" w:rsidRDefault="00F1516C" w:rsidP="005F3048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F1516C" w:rsidRDefault="007349A7" w:rsidP="005F3048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7349A7">
              <w:rPr>
                <w:noProof/>
              </w:rPr>
              <w:pict>
                <v:shape id="_x0000_s1027" type="#_x0000_t202" style="position:absolute;left:0;text-align:left;margin-left:82.65pt;margin-top:-46pt;width:142.1pt;height:43.4pt;z-index:251661312;mso-wrap-style:none" filled="f" stroked="f">
                  <v:textbox style="mso-next-textbox:#_x0000_s1027;mso-fit-shape-to-text:t">
                    <w:txbxContent>
                      <w:p w:rsidR="00872586" w:rsidRDefault="00872586" w:rsidP="00F1516C">
                        <w:pPr>
                          <w:jc w:val="center"/>
                        </w:pPr>
                        <w:r>
                          <w:object w:dxaOrig="5550" w:dyaOrig="1575">
                            <v:shape id="_x0000_i1028" type="#_x0000_t75" style="width:127.25pt;height:36pt" o:ole="" fillcolor="window">
                              <v:imagedata r:id="rId10" o:title=""/>
                            </v:shape>
                            <o:OLEObject Type="Embed" ProgID="PBrush" ShapeID="_x0000_i1028" DrawAspect="Content" ObjectID="_1318745920" r:id="rId11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  <w:smartTag w:uri="urn:schemas-microsoft-com:office:smarttags" w:element="place">
              <w:smartTag w:uri="urn:schemas-microsoft-com:office:smarttags" w:element="PlaceName">
                <w:r w:rsidR="00F1516C">
                  <w:rPr>
                    <w:rFonts w:ascii="Arial" w:hAnsi="Arial" w:cs="Arial"/>
                    <w:b/>
                    <w:sz w:val="32"/>
                    <w:szCs w:val="32"/>
                  </w:rPr>
                  <w:t>CHUNG</w:t>
                </w:r>
              </w:smartTag>
              <w:r w:rsidR="00F1516C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Name">
                <w:r w:rsidR="00F1516C">
                  <w:rPr>
                    <w:rFonts w:ascii="Arial" w:hAnsi="Arial" w:cs="Arial"/>
                    <w:b/>
                    <w:sz w:val="32"/>
                    <w:szCs w:val="32"/>
                  </w:rPr>
                  <w:t>CHENG</w:t>
                </w:r>
              </w:smartTag>
              <w:r w:rsidR="00F1516C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="00F1516C">
                  <w:rPr>
                    <w:rFonts w:ascii="Arial" w:hAnsi="Arial" w:cs="Arial"/>
                    <w:b/>
                    <w:sz w:val="32"/>
                    <w:szCs w:val="32"/>
                  </w:rPr>
                  <w:t>HIGH SCHOOL</w:t>
                </w:r>
              </w:smartTag>
            </w:smartTag>
            <w:r w:rsidR="00F1516C">
              <w:rPr>
                <w:rFonts w:ascii="Arial" w:hAnsi="Arial" w:cs="Arial"/>
                <w:b/>
                <w:sz w:val="32"/>
                <w:szCs w:val="32"/>
              </w:rPr>
              <w:t xml:space="preserve"> (</w:t>
            </w:r>
            <w:smartTag w:uri="urn:schemas-microsoft-com:office:smarttags" w:element="place">
              <w:r w:rsidR="00F1516C">
                <w:rPr>
                  <w:rFonts w:ascii="Arial" w:hAnsi="Arial" w:cs="Arial"/>
                  <w:b/>
                  <w:sz w:val="32"/>
                  <w:szCs w:val="32"/>
                </w:rPr>
                <w:t>MAIN</w:t>
              </w:r>
            </w:smartTag>
            <w:r w:rsidR="00F1516C">
              <w:rPr>
                <w:rFonts w:ascii="Arial" w:hAnsi="Arial" w:cs="Arial"/>
                <w:b/>
                <w:sz w:val="32"/>
                <w:szCs w:val="32"/>
              </w:rPr>
              <w:t>)</w:t>
            </w:r>
          </w:p>
          <w:p w:rsidR="00F1516C" w:rsidRDefault="00F1516C" w:rsidP="005F3048">
            <w:pPr>
              <w:rPr>
                <w:rFonts w:ascii="Arial" w:hAnsi="Arial" w:cs="Arial"/>
              </w:rPr>
            </w:pP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516C" w:rsidRDefault="007349A7" w:rsidP="005F30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pict>
                <v:line id="_x0000_s1028" style="position:absolute;flip:x;z-index:251662336;mso-position-horizontal-relative:text;mso-position-vertical-relative:text" from="-5.35pt,2.6pt" to="80.85pt,49.6pt"/>
              </w:pict>
            </w:r>
          </w:p>
          <w:p w:rsidR="00F1516C" w:rsidRDefault="00F1516C" w:rsidP="005F3048">
            <w:pPr>
              <w:jc w:val="center"/>
              <w:rPr>
                <w:rFonts w:ascii="Arial" w:hAnsi="Arial" w:cs="Arial"/>
              </w:rPr>
            </w:pPr>
          </w:p>
          <w:p w:rsidR="00F1516C" w:rsidRPr="008F03E3" w:rsidRDefault="00F1516C" w:rsidP="005F3048">
            <w:pPr>
              <w:jc w:val="right"/>
              <w:rPr>
                <w:rFonts w:ascii="Arial" w:hAnsi="Arial" w:cs="Arial"/>
                <w:b/>
                <w:sz w:val="40"/>
                <w:szCs w:val="40"/>
              </w:rPr>
            </w:pPr>
            <w:r>
              <w:rPr>
                <w:rFonts w:ascii="Arial" w:hAnsi="Arial" w:cs="Arial"/>
                <w:b/>
                <w:sz w:val="40"/>
                <w:szCs w:val="40"/>
              </w:rPr>
              <w:t>5</w:t>
            </w:r>
            <w:r w:rsidRPr="008F03E3">
              <w:rPr>
                <w:rFonts w:ascii="Arial" w:hAnsi="Arial" w:cs="Arial"/>
                <w:b/>
                <w:sz w:val="40"/>
                <w:szCs w:val="40"/>
              </w:rPr>
              <w:t>0</w:t>
            </w:r>
          </w:p>
        </w:tc>
      </w:tr>
      <w:tr w:rsidR="00F1516C" w:rsidTr="005F3048">
        <w:trPr>
          <w:trHeight w:val="413"/>
        </w:trPr>
        <w:tc>
          <w:tcPr>
            <w:tcW w:w="7455" w:type="dxa"/>
            <w:gridSpan w:val="3"/>
            <w:vMerge/>
          </w:tcPr>
          <w:p w:rsidR="00F1516C" w:rsidRDefault="00F1516C" w:rsidP="005F3048">
            <w:pPr>
              <w:rPr>
                <w:noProof/>
              </w:rPr>
            </w:pPr>
          </w:p>
        </w:tc>
        <w:tc>
          <w:tcPr>
            <w:tcW w:w="1725" w:type="dxa"/>
            <w:tcBorders>
              <w:bottom w:val="single" w:sz="4" w:space="0" w:color="auto"/>
            </w:tcBorders>
          </w:tcPr>
          <w:p w:rsidR="00F1516C" w:rsidRPr="001633D3" w:rsidRDefault="00F1516C" w:rsidP="005F3048">
            <w:pPr>
              <w:rPr>
                <w:rFonts w:ascii="Arial" w:hAnsi="Arial" w:cs="Arial"/>
                <w:sz w:val="16"/>
              </w:rPr>
            </w:pPr>
          </w:p>
          <w:p w:rsidR="00F1516C" w:rsidRPr="002D0136" w:rsidRDefault="00F1516C" w:rsidP="005F3048">
            <w:pPr>
              <w:rPr>
                <w:rFonts w:ascii="Arial" w:hAnsi="Arial" w:cs="Arial"/>
                <w:sz w:val="16"/>
              </w:rPr>
            </w:pPr>
          </w:p>
          <w:p w:rsidR="00F1516C" w:rsidRPr="002D0136" w:rsidRDefault="00F1516C" w:rsidP="005F3048">
            <w:pPr>
              <w:rPr>
                <w:rFonts w:ascii="Arial" w:hAnsi="Arial" w:cs="Arial"/>
                <w:sz w:val="16"/>
              </w:rPr>
            </w:pPr>
          </w:p>
        </w:tc>
      </w:tr>
      <w:tr w:rsidR="00F1516C" w:rsidTr="005F3048">
        <w:trPr>
          <w:trHeight w:val="629"/>
        </w:trPr>
        <w:tc>
          <w:tcPr>
            <w:tcW w:w="7455" w:type="dxa"/>
            <w:gridSpan w:val="3"/>
            <w:vMerge/>
          </w:tcPr>
          <w:p w:rsidR="00F1516C" w:rsidRDefault="00F1516C" w:rsidP="005F3048">
            <w:pPr>
              <w:rPr>
                <w:noProof/>
              </w:rPr>
            </w:pPr>
          </w:p>
        </w:tc>
        <w:tc>
          <w:tcPr>
            <w:tcW w:w="1725" w:type="dxa"/>
            <w:tcBorders>
              <w:top w:val="single" w:sz="4" w:space="0" w:color="auto"/>
            </w:tcBorders>
          </w:tcPr>
          <w:p w:rsidR="00F1516C" w:rsidRPr="00774F5E" w:rsidRDefault="00F1516C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4F5E">
              <w:rPr>
                <w:rFonts w:ascii="Times New Roman" w:hAnsi="Times New Roman"/>
                <w:sz w:val="24"/>
                <w:szCs w:val="24"/>
              </w:rPr>
              <w:t>Parent’s Signature</w:t>
            </w:r>
          </w:p>
        </w:tc>
      </w:tr>
      <w:tr w:rsidR="00F1516C" w:rsidTr="005F3048">
        <w:tc>
          <w:tcPr>
            <w:tcW w:w="9180" w:type="dxa"/>
            <w:gridSpan w:val="4"/>
            <w:shd w:val="clear" w:color="auto" w:fill="CCCCCC"/>
            <w:vAlign w:val="center"/>
          </w:tcPr>
          <w:p w:rsidR="00F1516C" w:rsidRDefault="00F1516C" w:rsidP="005F30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smartTag w:uri="urn:schemas-microsoft-com:office:smarttags" w:element="place"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 School</w:t>
                </w:r>
              </w:smartTag>
            </w:smartTag>
          </w:p>
          <w:p w:rsidR="00F1516C" w:rsidRDefault="00F1516C" w:rsidP="005F30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smartTag w:uri="urn:schemas-microsoft-com:office:smarttags" w:element="place"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</w:t>
                </w:r>
                <w:r>
                  <w:rPr>
                    <w:rFonts w:ascii="Arial" w:hAnsi="Arial" w:cs="Arial"/>
                    <w:sz w:val="18"/>
                    <w:szCs w:val="18"/>
                  </w:rPr>
                  <w:t>hung</w:t>
                </w:r>
              </w:smartTag>
              <w:r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 School</w:t>
                </w:r>
              </w:smartTag>
            </w:smartTag>
          </w:p>
          <w:p w:rsidR="00F1516C" w:rsidRDefault="00F1516C" w:rsidP="005F30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smartTag w:uri="urn:schemas-microsoft-com:office:smarttags" w:element="place"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 School</w:t>
                </w:r>
              </w:smartTag>
            </w:smartTag>
          </w:p>
          <w:p w:rsidR="00F1516C" w:rsidRPr="00341876" w:rsidRDefault="00F1516C" w:rsidP="005F30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smartTag w:uri="urn:schemas-microsoft-com:office:smarttags" w:element="place"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School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u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Nam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Cheng</w:t>
                </w:r>
              </w:smartTag>
              <w:r w:rsidRPr="00341876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smartTag w:uri="urn:schemas-microsoft-com:office:smarttags" w:element="PlaceType">
                <w:r w:rsidRPr="00341876">
                  <w:rPr>
                    <w:rFonts w:ascii="Arial" w:hAnsi="Arial" w:cs="Arial"/>
                    <w:sz w:val="18"/>
                    <w:szCs w:val="18"/>
                  </w:rPr>
                  <w:t>High School</w:t>
                </w:r>
              </w:smartTag>
            </w:smartTag>
          </w:p>
        </w:tc>
      </w:tr>
    </w:tbl>
    <w:p w:rsidR="00F1516C" w:rsidRPr="002D0136" w:rsidRDefault="00F1516C" w:rsidP="00F1516C">
      <w:pPr>
        <w:rPr>
          <w:sz w:val="14"/>
        </w:rPr>
      </w:pPr>
    </w:p>
    <w:tbl>
      <w:tblPr>
        <w:tblStyle w:val="TableGrid"/>
        <w:tblW w:w="9180" w:type="dxa"/>
        <w:tblInd w:w="108" w:type="dxa"/>
        <w:tblLook w:val="01E0"/>
      </w:tblPr>
      <w:tblGrid>
        <w:gridCol w:w="4598"/>
        <w:gridCol w:w="4582"/>
      </w:tblGrid>
      <w:tr w:rsidR="00F1516C" w:rsidRPr="002D0136" w:rsidTr="005F3048">
        <w:tc>
          <w:tcPr>
            <w:tcW w:w="9180" w:type="dxa"/>
            <w:gridSpan w:val="2"/>
          </w:tcPr>
          <w:p w:rsidR="00F1516C" w:rsidRPr="002D0136" w:rsidRDefault="00602484" w:rsidP="005F3048">
            <w:pPr>
              <w:jc w:val="center"/>
              <w:rPr>
                <w:rFonts w:ascii="Arial" w:hAnsi="Arial" w:cs="Arial"/>
                <w:b/>
                <w:sz w:val="28"/>
                <w:szCs w:val="32"/>
              </w:rPr>
            </w:pPr>
            <w:r>
              <w:rPr>
                <w:rFonts w:ascii="Arial" w:hAnsi="Arial" w:cs="Arial"/>
                <w:b/>
                <w:sz w:val="28"/>
                <w:szCs w:val="32"/>
              </w:rPr>
              <w:t>END</w:t>
            </w:r>
            <w:r w:rsidR="00B35F3E">
              <w:rPr>
                <w:rFonts w:ascii="Arial" w:hAnsi="Arial" w:cs="Arial"/>
                <w:b/>
                <w:sz w:val="28"/>
                <w:szCs w:val="32"/>
              </w:rPr>
              <w:t xml:space="preserve"> </w:t>
            </w:r>
            <w:r>
              <w:rPr>
                <w:rFonts w:ascii="Arial" w:hAnsi="Arial" w:cs="Arial"/>
                <w:b/>
                <w:sz w:val="28"/>
                <w:szCs w:val="32"/>
              </w:rPr>
              <w:t>OF</w:t>
            </w:r>
            <w:r w:rsidR="00B35F3E">
              <w:rPr>
                <w:rFonts w:ascii="Arial" w:hAnsi="Arial" w:cs="Arial"/>
                <w:b/>
                <w:sz w:val="28"/>
                <w:szCs w:val="32"/>
              </w:rPr>
              <w:t xml:space="preserve"> </w:t>
            </w:r>
            <w:r w:rsidR="00F1516C" w:rsidRPr="002D0136">
              <w:rPr>
                <w:rFonts w:ascii="Arial" w:hAnsi="Arial" w:cs="Arial"/>
                <w:b/>
                <w:sz w:val="28"/>
                <w:szCs w:val="32"/>
              </w:rPr>
              <w:t>YEAR EXAMINATION 200</w:t>
            </w:r>
            <w:r w:rsidR="00F1516C">
              <w:rPr>
                <w:rFonts w:ascii="Arial" w:hAnsi="Arial" w:cs="Arial"/>
                <w:b/>
                <w:sz w:val="28"/>
                <w:szCs w:val="32"/>
              </w:rPr>
              <w:t>9</w:t>
            </w:r>
          </w:p>
          <w:p w:rsidR="00F1516C" w:rsidRPr="002D0136" w:rsidRDefault="00F1516C" w:rsidP="005F3048">
            <w:pPr>
              <w:jc w:val="center"/>
              <w:rPr>
                <w:rFonts w:ascii="Arial" w:hAnsi="Arial" w:cs="Arial"/>
                <w:b/>
              </w:rPr>
            </w:pPr>
            <w:r w:rsidRPr="002D0136">
              <w:rPr>
                <w:rFonts w:ascii="Arial" w:hAnsi="Arial" w:cs="Arial"/>
                <w:b/>
                <w:sz w:val="28"/>
                <w:szCs w:val="32"/>
              </w:rPr>
              <w:t>SECONDARY 1</w:t>
            </w:r>
          </w:p>
        </w:tc>
      </w:tr>
      <w:tr w:rsidR="00F1516C" w:rsidTr="005F3048">
        <w:tc>
          <w:tcPr>
            <w:tcW w:w="4598" w:type="dxa"/>
          </w:tcPr>
          <w:p w:rsidR="00F1516C" w:rsidRPr="004D06BA" w:rsidRDefault="00F1516C" w:rsidP="005F3048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4D06BA">
              <w:rPr>
                <w:rFonts w:ascii="Arial" w:hAnsi="Arial" w:cs="Arial"/>
                <w:b/>
                <w:sz w:val="28"/>
                <w:szCs w:val="28"/>
              </w:rPr>
              <w:t>Mathematics</w:t>
            </w:r>
          </w:p>
        </w:tc>
        <w:tc>
          <w:tcPr>
            <w:tcW w:w="4582" w:type="dxa"/>
          </w:tcPr>
          <w:p w:rsidR="00F1516C" w:rsidRPr="00B35F3E" w:rsidRDefault="00F1516C" w:rsidP="00B35F3E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 xml:space="preserve">                   </w:t>
            </w:r>
            <w:r w:rsidR="00B35F3E" w:rsidRPr="00B35F3E">
              <w:rPr>
                <w:rFonts w:ascii="Arial" w:hAnsi="Arial" w:cs="Arial"/>
                <w:b/>
                <w:sz w:val="28"/>
                <w:szCs w:val="28"/>
              </w:rPr>
              <w:t>Tuesday</w:t>
            </w:r>
            <w:r w:rsidRPr="00B35F3E">
              <w:rPr>
                <w:rFonts w:ascii="Arial" w:hAnsi="Arial" w:cs="Arial"/>
                <w:b/>
                <w:sz w:val="28"/>
                <w:szCs w:val="28"/>
              </w:rPr>
              <w:t xml:space="preserve">, 13 </w:t>
            </w:r>
            <w:r w:rsidR="00B35F3E" w:rsidRPr="00B35F3E">
              <w:rPr>
                <w:rFonts w:ascii="Arial" w:hAnsi="Arial" w:cs="Arial"/>
                <w:b/>
                <w:sz w:val="28"/>
                <w:szCs w:val="28"/>
              </w:rPr>
              <w:t>October</w:t>
            </w:r>
          </w:p>
        </w:tc>
      </w:tr>
      <w:tr w:rsidR="00F1516C" w:rsidTr="005F3048">
        <w:tc>
          <w:tcPr>
            <w:tcW w:w="4598" w:type="dxa"/>
          </w:tcPr>
          <w:p w:rsidR="00F1516C" w:rsidRPr="004D06BA" w:rsidRDefault="00F1516C" w:rsidP="005F3048">
            <w:pPr>
              <w:tabs>
                <w:tab w:val="left" w:pos="1466"/>
              </w:tabs>
              <w:rPr>
                <w:rFonts w:ascii="Arial" w:hAnsi="Arial" w:cs="Arial"/>
                <w:b/>
                <w:sz w:val="28"/>
                <w:szCs w:val="28"/>
              </w:rPr>
            </w:pPr>
            <w:r w:rsidRPr="004D06BA">
              <w:rPr>
                <w:rFonts w:ascii="Arial" w:hAnsi="Arial" w:cs="Arial"/>
                <w:b/>
                <w:sz w:val="28"/>
                <w:szCs w:val="28"/>
              </w:rPr>
              <w:t>Paper 2</w:t>
            </w:r>
            <w:r w:rsidRPr="004D06BA">
              <w:rPr>
                <w:rFonts w:ascii="Arial" w:hAnsi="Arial" w:cs="Arial"/>
                <w:b/>
                <w:sz w:val="28"/>
                <w:szCs w:val="28"/>
              </w:rPr>
              <w:tab/>
            </w:r>
          </w:p>
        </w:tc>
        <w:tc>
          <w:tcPr>
            <w:tcW w:w="4582" w:type="dxa"/>
          </w:tcPr>
          <w:p w:rsidR="00F1516C" w:rsidRPr="004D06BA" w:rsidRDefault="00F1516C" w:rsidP="005F3048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1 hour 15</w:t>
            </w:r>
            <w:r w:rsidRPr="004D06BA">
              <w:rPr>
                <w:rFonts w:ascii="Arial" w:hAnsi="Arial" w:cs="Arial"/>
                <w:b/>
                <w:sz w:val="28"/>
                <w:szCs w:val="28"/>
              </w:rPr>
              <w:t xml:space="preserve"> min</w:t>
            </w:r>
            <w:r>
              <w:rPr>
                <w:rFonts w:ascii="Arial" w:hAnsi="Arial" w:cs="Arial"/>
                <w:b/>
                <w:sz w:val="28"/>
                <w:szCs w:val="28"/>
              </w:rPr>
              <w:t>utes</w:t>
            </w:r>
          </w:p>
        </w:tc>
      </w:tr>
    </w:tbl>
    <w:p w:rsidR="00F1516C" w:rsidRDefault="00F1516C" w:rsidP="00F1516C"/>
    <w:tbl>
      <w:tblPr>
        <w:tblStyle w:val="TableGrid"/>
        <w:tblW w:w="9180" w:type="dxa"/>
        <w:tblInd w:w="108" w:type="dxa"/>
        <w:tblBorders>
          <w:insideH w:val="none" w:sz="0" w:space="0" w:color="auto"/>
          <w:insideV w:val="none" w:sz="0" w:space="0" w:color="auto"/>
        </w:tblBorders>
        <w:tblLook w:val="01E0"/>
      </w:tblPr>
      <w:tblGrid>
        <w:gridCol w:w="9180"/>
      </w:tblGrid>
      <w:tr w:rsidR="00F1516C" w:rsidTr="005F3048">
        <w:tc>
          <w:tcPr>
            <w:tcW w:w="9180" w:type="dxa"/>
          </w:tcPr>
          <w:p w:rsidR="00F1516C" w:rsidRPr="00F1516C" w:rsidRDefault="00F1516C" w:rsidP="005F3048">
            <w:pPr>
              <w:rPr>
                <w:rFonts w:ascii="Arial" w:hAnsi="Arial" w:cs="Arial"/>
                <w:b/>
                <w:i/>
                <w:u w:val="single"/>
              </w:rPr>
            </w:pPr>
            <w:r w:rsidRPr="00F1516C">
              <w:rPr>
                <w:rFonts w:ascii="Arial" w:hAnsi="Arial" w:cs="Arial"/>
                <w:b/>
                <w:i/>
                <w:u w:val="single"/>
              </w:rPr>
              <w:t>Instructions to Candidates:</w:t>
            </w:r>
          </w:p>
        </w:tc>
      </w:tr>
      <w:tr w:rsidR="00F1516C" w:rsidTr="005F3048">
        <w:tc>
          <w:tcPr>
            <w:tcW w:w="9180" w:type="dxa"/>
          </w:tcPr>
          <w:p w:rsidR="00F1516C" w:rsidRPr="00F1516C" w:rsidRDefault="00F1516C" w:rsidP="00A141BE">
            <w:pPr>
              <w:widowControl/>
              <w:numPr>
                <w:ilvl w:val="0"/>
                <w:numId w:val="3"/>
              </w:numPr>
              <w:tabs>
                <w:tab w:val="left" w:pos="0"/>
              </w:tabs>
              <w:rPr>
                <w:rFonts w:ascii="Arial" w:hAnsi="Arial" w:cs="Arial"/>
              </w:rPr>
            </w:pPr>
            <w:r w:rsidRPr="00F1516C">
              <w:rPr>
                <w:rFonts w:ascii="Arial" w:hAnsi="Arial" w:cs="Arial"/>
              </w:rPr>
              <w:t xml:space="preserve">Write your name, class and </w:t>
            </w:r>
            <w:r w:rsidR="00B35F3E">
              <w:rPr>
                <w:rFonts w:ascii="Arial" w:hAnsi="Arial" w:cs="Arial"/>
              </w:rPr>
              <w:t>class register</w:t>
            </w:r>
            <w:r w:rsidRPr="00F1516C">
              <w:rPr>
                <w:rFonts w:ascii="Arial" w:hAnsi="Arial" w:cs="Arial"/>
              </w:rPr>
              <w:t xml:space="preserve"> number in the space provided on the cover page of this booklet.</w:t>
            </w:r>
          </w:p>
          <w:p w:rsidR="00F1516C" w:rsidRPr="00F1516C" w:rsidRDefault="00F1516C" w:rsidP="005F3048">
            <w:pPr>
              <w:tabs>
                <w:tab w:val="left" w:pos="0"/>
              </w:tabs>
              <w:ind w:left="360"/>
              <w:rPr>
                <w:rFonts w:ascii="Arial" w:hAnsi="Arial" w:cs="Arial"/>
              </w:rPr>
            </w:pPr>
          </w:p>
          <w:p w:rsidR="00F1516C" w:rsidRPr="00F1516C" w:rsidRDefault="00F1516C" w:rsidP="00A141BE">
            <w:pPr>
              <w:widowControl/>
              <w:numPr>
                <w:ilvl w:val="0"/>
                <w:numId w:val="3"/>
              </w:numPr>
              <w:tabs>
                <w:tab w:val="left" w:pos="0"/>
              </w:tabs>
              <w:spacing w:line="360" w:lineRule="auto"/>
              <w:rPr>
                <w:rFonts w:ascii="Arial" w:hAnsi="Arial" w:cs="Arial"/>
              </w:rPr>
            </w:pPr>
            <w:r w:rsidRPr="00F1516C">
              <w:rPr>
                <w:rFonts w:ascii="Arial" w:hAnsi="Arial" w:cs="Arial"/>
              </w:rPr>
              <w:t>All answers are to be written on the question paper in the space provided.</w:t>
            </w:r>
          </w:p>
          <w:p w:rsidR="00F1516C" w:rsidRPr="00F1516C" w:rsidRDefault="00F1516C" w:rsidP="00A141BE">
            <w:pPr>
              <w:widowControl/>
              <w:numPr>
                <w:ilvl w:val="0"/>
                <w:numId w:val="3"/>
              </w:numPr>
              <w:spacing w:line="360" w:lineRule="auto"/>
              <w:jc w:val="both"/>
              <w:rPr>
                <w:rFonts w:ascii="Arial" w:hAnsi="Arial" w:cs="Arial"/>
              </w:rPr>
            </w:pPr>
            <w:r w:rsidRPr="00F1516C">
              <w:rPr>
                <w:rFonts w:ascii="Arial" w:hAnsi="Arial" w:cs="Arial"/>
              </w:rPr>
              <w:t>If you use more paper than the booklet, fasten the sheets together.</w:t>
            </w:r>
          </w:p>
          <w:p w:rsidR="00F1516C" w:rsidRPr="00F1516C" w:rsidRDefault="00F1516C" w:rsidP="00A141BE">
            <w:pPr>
              <w:widowControl/>
              <w:numPr>
                <w:ilvl w:val="0"/>
                <w:numId w:val="3"/>
              </w:numPr>
              <w:tabs>
                <w:tab w:val="left" w:pos="0"/>
              </w:tabs>
              <w:rPr>
                <w:rFonts w:ascii="Arial" w:hAnsi="Arial" w:cs="Arial"/>
              </w:rPr>
            </w:pPr>
            <w:r w:rsidRPr="00F1516C">
              <w:rPr>
                <w:rFonts w:ascii="Arial" w:hAnsi="Arial" w:cs="Arial"/>
              </w:rPr>
              <w:t>If working is needed for any question, it must be shown clearly in the space provided for that question.</w:t>
            </w:r>
          </w:p>
          <w:p w:rsidR="00F1516C" w:rsidRPr="00F1516C" w:rsidRDefault="00F1516C" w:rsidP="005F3048">
            <w:pPr>
              <w:widowControl/>
              <w:tabs>
                <w:tab w:val="left" w:pos="0"/>
              </w:tabs>
              <w:ind w:left="360"/>
              <w:rPr>
                <w:rFonts w:ascii="Arial" w:hAnsi="Arial" w:cs="Arial"/>
              </w:rPr>
            </w:pPr>
          </w:p>
          <w:p w:rsidR="00F1516C" w:rsidRPr="00F1516C" w:rsidRDefault="00F1516C" w:rsidP="00A141BE">
            <w:pPr>
              <w:widowControl/>
              <w:numPr>
                <w:ilvl w:val="0"/>
                <w:numId w:val="3"/>
              </w:numPr>
              <w:tabs>
                <w:tab w:val="left" w:pos="0"/>
              </w:tabs>
              <w:spacing w:line="360" w:lineRule="auto"/>
              <w:rPr>
                <w:rFonts w:ascii="Arial" w:hAnsi="Arial" w:cs="Arial"/>
                <w:lang w:val="en-GB"/>
              </w:rPr>
            </w:pPr>
            <w:r w:rsidRPr="00F1516C">
              <w:rPr>
                <w:rFonts w:ascii="Arial" w:hAnsi="Arial" w:cs="Arial"/>
                <w:lang w:val="en-GB"/>
              </w:rPr>
              <w:t xml:space="preserve">Workings must be shown clearly in dark blue or black ink. </w:t>
            </w:r>
          </w:p>
          <w:p w:rsidR="00F1516C" w:rsidRPr="00F1516C" w:rsidRDefault="00F1516C" w:rsidP="00A141BE">
            <w:pPr>
              <w:widowControl/>
              <w:numPr>
                <w:ilvl w:val="0"/>
                <w:numId w:val="3"/>
              </w:numPr>
              <w:tabs>
                <w:tab w:val="left" w:pos="0"/>
              </w:tabs>
              <w:spacing w:line="360" w:lineRule="auto"/>
              <w:rPr>
                <w:rFonts w:ascii="Arial" w:hAnsi="Arial" w:cs="Arial"/>
              </w:rPr>
            </w:pPr>
            <w:r w:rsidRPr="00F1516C">
              <w:rPr>
                <w:rFonts w:ascii="Arial" w:hAnsi="Arial" w:cs="Arial"/>
                <w:lang w:val="en-GB"/>
              </w:rPr>
              <w:t xml:space="preserve">Do not use staples, paper clips, </w:t>
            </w:r>
            <w:proofErr w:type="gramStart"/>
            <w:r w:rsidRPr="00F1516C">
              <w:rPr>
                <w:rFonts w:ascii="Arial" w:hAnsi="Arial" w:cs="Arial"/>
                <w:lang w:val="en-GB"/>
              </w:rPr>
              <w:t>glue</w:t>
            </w:r>
            <w:proofErr w:type="gramEnd"/>
            <w:r w:rsidRPr="00F1516C">
              <w:rPr>
                <w:rFonts w:ascii="Arial" w:hAnsi="Arial" w:cs="Arial"/>
                <w:lang w:val="en-GB"/>
              </w:rPr>
              <w:t xml:space="preserve"> or correction fluid.</w:t>
            </w:r>
          </w:p>
          <w:p w:rsidR="00F1516C" w:rsidRPr="00F1516C" w:rsidRDefault="00F1516C" w:rsidP="00A141BE">
            <w:pPr>
              <w:widowControl/>
              <w:numPr>
                <w:ilvl w:val="0"/>
                <w:numId w:val="3"/>
              </w:numPr>
              <w:tabs>
                <w:tab w:val="left" w:pos="0"/>
              </w:tabs>
              <w:spacing w:line="360" w:lineRule="auto"/>
              <w:rPr>
                <w:rFonts w:ascii="Arial" w:hAnsi="Arial" w:cs="Arial"/>
              </w:rPr>
            </w:pPr>
            <w:r w:rsidRPr="00F1516C">
              <w:rPr>
                <w:rFonts w:ascii="Arial" w:hAnsi="Arial" w:cs="Arial"/>
                <w:lang w:val="en-GB"/>
              </w:rPr>
              <w:t>Diagrams are to be drawn neatly and clearly in pencil.</w:t>
            </w:r>
          </w:p>
          <w:p w:rsidR="00F1516C" w:rsidRPr="00F1516C" w:rsidRDefault="00F1516C" w:rsidP="00F1516C">
            <w:pPr>
              <w:rPr>
                <w:rFonts w:ascii="Arial" w:hAnsi="Arial" w:cs="Arial"/>
                <w:b/>
                <w:i/>
                <w:u w:val="single"/>
              </w:rPr>
            </w:pPr>
          </w:p>
          <w:p w:rsidR="00F1516C" w:rsidRPr="00F1516C" w:rsidRDefault="00F1516C" w:rsidP="00F1516C">
            <w:pPr>
              <w:rPr>
                <w:rFonts w:ascii="Arial" w:hAnsi="Arial" w:cs="Arial"/>
                <w:b/>
                <w:i/>
                <w:u w:val="single"/>
              </w:rPr>
            </w:pPr>
            <w:r w:rsidRPr="00F1516C">
              <w:rPr>
                <w:rFonts w:ascii="Arial" w:hAnsi="Arial" w:cs="Arial"/>
                <w:b/>
                <w:i/>
                <w:u w:val="single"/>
              </w:rPr>
              <w:t xml:space="preserve">Additional Materials: </w:t>
            </w:r>
          </w:p>
          <w:p w:rsidR="00F1516C" w:rsidRPr="00F1516C" w:rsidRDefault="00F1516C" w:rsidP="00A141BE">
            <w:pPr>
              <w:widowControl/>
              <w:numPr>
                <w:ilvl w:val="0"/>
                <w:numId w:val="4"/>
              </w:numPr>
              <w:rPr>
                <w:rFonts w:ascii="Arial" w:hAnsi="Arial" w:cs="Arial"/>
              </w:rPr>
            </w:pPr>
            <w:r w:rsidRPr="00F1516C">
              <w:rPr>
                <w:rFonts w:ascii="Arial" w:hAnsi="Arial" w:cs="Arial"/>
              </w:rPr>
              <w:t>1 Graph Paper (attached)</w:t>
            </w:r>
          </w:p>
          <w:p w:rsidR="00F1516C" w:rsidRPr="00F1516C" w:rsidRDefault="00F1516C" w:rsidP="005F3048">
            <w:pPr>
              <w:tabs>
                <w:tab w:val="left" w:pos="0"/>
              </w:tabs>
              <w:spacing w:line="360" w:lineRule="auto"/>
              <w:ind w:left="360"/>
              <w:rPr>
                <w:rFonts w:ascii="Arial" w:hAnsi="Arial" w:cs="Arial"/>
                <w:b/>
                <w:bCs/>
              </w:rPr>
            </w:pPr>
          </w:p>
          <w:p w:rsidR="00F1516C" w:rsidRPr="00F1516C" w:rsidRDefault="00F1516C" w:rsidP="00F1516C">
            <w:pPr>
              <w:tabs>
                <w:tab w:val="left" w:pos="0"/>
              </w:tabs>
              <w:spacing w:line="360" w:lineRule="auto"/>
              <w:rPr>
                <w:rFonts w:ascii="Arial" w:hAnsi="Arial" w:cs="Arial"/>
                <w:b/>
                <w:i/>
                <w:u w:val="single"/>
              </w:rPr>
            </w:pPr>
            <w:r w:rsidRPr="00F1516C">
              <w:rPr>
                <w:rFonts w:ascii="Arial" w:hAnsi="Arial" w:cs="Arial"/>
                <w:b/>
                <w:i/>
                <w:u w:val="single"/>
              </w:rPr>
              <w:t>Information For Candidates:</w:t>
            </w:r>
          </w:p>
          <w:p w:rsidR="00F1516C" w:rsidRPr="00F1516C" w:rsidRDefault="00F1516C" w:rsidP="005F3048">
            <w:pPr>
              <w:rPr>
                <w:rFonts w:ascii="Arial" w:hAnsi="Arial" w:cs="Arial"/>
                <w:b/>
                <w:lang w:val="en-GB"/>
              </w:rPr>
            </w:pPr>
            <w:r w:rsidRPr="00F1516C">
              <w:rPr>
                <w:rFonts w:ascii="Arial" w:hAnsi="Arial" w:cs="Arial"/>
                <w:b/>
                <w:lang w:val="en-GB"/>
              </w:rPr>
              <w:t xml:space="preserve">CALCULATORS AND MATHEMATICAL TABLES ARE ALLOWED FOR THIS </w:t>
            </w:r>
            <w:r w:rsidRPr="00F1516C">
              <w:rPr>
                <w:rFonts w:ascii="Arial" w:hAnsi="Arial" w:cs="Arial"/>
                <w:b/>
                <w:lang w:val="en-GB"/>
              </w:rPr>
              <w:tab/>
              <w:t xml:space="preserve">PAPER </w:t>
            </w:r>
            <w:r w:rsidRPr="00F1516C">
              <w:rPr>
                <w:rFonts w:ascii="Arial" w:hAnsi="Arial" w:cs="Arial"/>
                <w:b/>
                <w:caps/>
                <w:lang w:val="en-GB"/>
              </w:rPr>
              <w:t>but all essential workings must still be shown.</w:t>
            </w:r>
          </w:p>
          <w:p w:rsidR="00F1516C" w:rsidRPr="00F1516C" w:rsidRDefault="00F1516C" w:rsidP="005F3048">
            <w:pPr>
              <w:rPr>
                <w:rFonts w:ascii="Arial" w:hAnsi="Arial" w:cs="Arial"/>
                <w:b/>
                <w:bCs/>
              </w:rPr>
            </w:pPr>
          </w:p>
          <w:p w:rsidR="00F1516C" w:rsidRPr="00F1516C" w:rsidRDefault="00F1516C" w:rsidP="005F3048">
            <w:pPr>
              <w:rPr>
                <w:rFonts w:ascii="Arial" w:hAnsi="Arial" w:cs="Arial"/>
                <w:b/>
                <w:bCs/>
              </w:rPr>
            </w:pPr>
            <w:r w:rsidRPr="00F1516C">
              <w:rPr>
                <w:rFonts w:ascii="Arial" w:hAnsi="Arial" w:cs="Arial"/>
                <w:b/>
                <w:bCs/>
              </w:rPr>
              <w:t>OMISSION OF ESSENTIAL WORKINGS WILL RESULT IN LOSS OF MARKS.</w:t>
            </w:r>
          </w:p>
          <w:p w:rsidR="00F1516C" w:rsidRDefault="00F1516C" w:rsidP="005F3048">
            <w:pPr>
              <w:rPr>
                <w:rFonts w:ascii="Arial" w:hAnsi="Arial"/>
              </w:rPr>
            </w:pPr>
            <w:r w:rsidRPr="00F1516C">
              <w:rPr>
                <w:rFonts w:ascii="Arial" w:hAnsi="Arial"/>
              </w:rPr>
              <w:t xml:space="preserve">     </w:t>
            </w:r>
          </w:p>
          <w:p w:rsidR="00F1516C" w:rsidRPr="00F1516C" w:rsidRDefault="00F1516C" w:rsidP="005F3048">
            <w:pPr>
              <w:rPr>
                <w:rFonts w:ascii="Arial" w:hAnsi="Arial"/>
              </w:rPr>
            </w:pPr>
            <w:r w:rsidRPr="00F1516C">
              <w:rPr>
                <w:rFonts w:ascii="Arial" w:hAnsi="Arial"/>
              </w:rPr>
              <w:t>If the degree of accuracy is not specified in the question, and if the answer is not exact, give</w:t>
            </w:r>
            <w:r>
              <w:rPr>
                <w:rFonts w:ascii="Arial" w:hAnsi="Arial"/>
              </w:rPr>
              <w:t xml:space="preserve"> </w:t>
            </w:r>
            <w:r w:rsidRPr="00F1516C">
              <w:rPr>
                <w:rFonts w:ascii="Arial" w:hAnsi="Arial"/>
              </w:rPr>
              <w:t>the answer to three significant figures.  Give answers in degrees to one decimal place.</w:t>
            </w:r>
          </w:p>
          <w:p w:rsidR="00F1516C" w:rsidRDefault="00F1516C" w:rsidP="005F3048">
            <w:pPr>
              <w:jc w:val="both"/>
              <w:rPr>
                <w:rFonts w:ascii="Arial" w:hAnsi="Arial" w:cs="Arial"/>
                <w:b/>
                <w:caps/>
              </w:rPr>
            </w:pPr>
          </w:p>
          <w:p w:rsidR="00F1516C" w:rsidRPr="00F1516C" w:rsidRDefault="00F1516C" w:rsidP="005F3048">
            <w:pPr>
              <w:jc w:val="both"/>
              <w:rPr>
                <w:rFonts w:ascii="Arial" w:hAnsi="Arial" w:cs="Arial"/>
              </w:rPr>
            </w:pPr>
            <w:r w:rsidRPr="00F1516C">
              <w:rPr>
                <w:rFonts w:ascii="Arial" w:hAnsi="Arial" w:cs="Arial"/>
                <w:lang w:val="en-GB"/>
              </w:rPr>
              <w:t>The intended marks for the question or parts of the question are given in brackets [ ].</w:t>
            </w:r>
          </w:p>
          <w:p w:rsidR="00F1516C" w:rsidRPr="00F1516C" w:rsidRDefault="00F1516C" w:rsidP="005F3048">
            <w:pPr>
              <w:jc w:val="both"/>
              <w:rPr>
                <w:rFonts w:ascii="Arial" w:hAnsi="Arial" w:cs="Arial"/>
              </w:rPr>
            </w:pPr>
            <w:r w:rsidRPr="00F1516C">
              <w:rPr>
                <w:rFonts w:ascii="Arial" w:hAnsi="Arial" w:cs="Arial"/>
              </w:rPr>
              <w:t>The total number of marks for this paper is 50.</w:t>
            </w:r>
          </w:p>
          <w:p w:rsidR="00F1516C" w:rsidRPr="00F1516C" w:rsidRDefault="00F1516C" w:rsidP="005F3048">
            <w:pPr>
              <w:jc w:val="both"/>
              <w:rPr>
                <w:rFonts w:ascii="Arial" w:hAnsi="Arial" w:cs="Arial"/>
                <w:b/>
              </w:rPr>
            </w:pPr>
            <w:r w:rsidRPr="00F1516C">
              <w:rPr>
                <w:rFonts w:ascii="Arial" w:hAnsi="Arial" w:cs="Arial"/>
                <w:b/>
              </w:rPr>
              <w:t xml:space="preserve">You are reminded of the need for clear presentation in your answers. </w:t>
            </w:r>
          </w:p>
          <w:p w:rsidR="00F1516C" w:rsidRPr="00F1516C" w:rsidRDefault="00F1516C" w:rsidP="005F3048">
            <w:pPr>
              <w:rPr>
                <w:rFonts w:ascii="Arial" w:hAnsi="Arial" w:cs="Arial"/>
              </w:rPr>
            </w:pPr>
          </w:p>
          <w:p w:rsidR="00F1516C" w:rsidRPr="00F1516C" w:rsidRDefault="00F1516C" w:rsidP="005F3048">
            <w:pPr>
              <w:tabs>
                <w:tab w:val="left" w:pos="2880"/>
              </w:tabs>
              <w:jc w:val="center"/>
              <w:rPr>
                <w:rFonts w:ascii="Arial" w:hAnsi="Arial" w:cs="Arial"/>
              </w:rPr>
            </w:pPr>
            <w:r w:rsidRPr="00F1516C">
              <w:rPr>
                <w:rFonts w:ascii="Arial" w:hAnsi="Arial" w:cs="Arial"/>
              </w:rPr>
              <w:t xml:space="preserve">This question paper consists of </w:t>
            </w:r>
            <w:r w:rsidR="001B074D">
              <w:rPr>
                <w:rFonts w:ascii="Arial" w:hAnsi="Arial" w:cs="Arial"/>
                <w:b/>
                <w:color w:val="FF0000"/>
                <w:u w:val="single"/>
              </w:rPr>
              <w:t>11</w:t>
            </w:r>
            <w:r w:rsidRPr="00F1516C">
              <w:rPr>
                <w:rFonts w:ascii="Arial" w:hAnsi="Arial" w:cs="Arial"/>
                <w:b/>
                <w:color w:val="FF0000"/>
              </w:rPr>
              <w:t xml:space="preserve"> </w:t>
            </w:r>
            <w:r w:rsidRPr="00F1516C">
              <w:rPr>
                <w:rFonts w:ascii="Arial" w:hAnsi="Arial" w:cs="Arial"/>
              </w:rPr>
              <w:t>printed pages (including this cover page).</w:t>
            </w:r>
          </w:p>
        </w:tc>
      </w:tr>
      <w:tr w:rsidR="00F1516C" w:rsidTr="005F3048">
        <w:tc>
          <w:tcPr>
            <w:tcW w:w="9180" w:type="dxa"/>
          </w:tcPr>
          <w:p w:rsidR="00F1516C" w:rsidRPr="00F1516C" w:rsidRDefault="00F1516C" w:rsidP="00F1516C">
            <w:pPr>
              <w:widowControl/>
              <w:tabs>
                <w:tab w:val="left" w:pos="0"/>
              </w:tabs>
              <w:ind w:left="720"/>
              <w:rPr>
                <w:rFonts w:ascii="Arial" w:hAnsi="Arial" w:cs="Arial"/>
              </w:rPr>
            </w:pPr>
          </w:p>
        </w:tc>
      </w:tr>
    </w:tbl>
    <w:p w:rsidR="00F1516C" w:rsidRDefault="00F1516C" w:rsidP="00F1516C">
      <w:pPr>
        <w:jc w:val="center"/>
        <w:rPr>
          <w:i/>
          <w:sz w:val="14"/>
          <w:szCs w:val="14"/>
        </w:rPr>
        <w:sectPr w:rsidR="00F1516C" w:rsidSect="00453E9A">
          <w:headerReference w:type="even" r:id="rId12"/>
          <w:headerReference w:type="default" r:id="rId13"/>
          <w:footerReference w:type="even" r:id="rId14"/>
          <w:footerReference w:type="default" r:id="rId15"/>
          <w:pgSz w:w="12240" w:h="15840"/>
          <w:pgMar w:top="1418" w:right="1418" w:bottom="900" w:left="1418" w:header="720" w:footer="720" w:gutter="0"/>
          <w:pgNumType w:start="2"/>
          <w:cols w:space="720"/>
          <w:titlePg/>
          <w:docGrid w:linePitch="326"/>
        </w:sectPr>
      </w:pPr>
    </w:p>
    <w:tbl>
      <w:tblPr>
        <w:tblW w:w="11130" w:type="dxa"/>
        <w:jc w:val="center"/>
        <w:tblLayout w:type="fixed"/>
        <w:tblLook w:val="0000"/>
      </w:tblPr>
      <w:tblGrid>
        <w:gridCol w:w="978"/>
        <w:gridCol w:w="9235"/>
        <w:gridCol w:w="917"/>
      </w:tblGrid>
      <w:tr w:rsidR="00F1516C" w:rsidRPr="00A3339B" w:rsidTr="005F3048">
        <w:trPr>
          <w:trHeight w:val="12800"/>
          <w:jc w:val="center"/>
        </w:trPr>
        <w:tc>
          <w:tcPr>
            <w:tcW w:w="978" w:type="dxa"/>
            <w:tcBorders>
              <w:right w:val="single" w:sz="4" w:space="0" w:color="auto"/>
            </w:tcBorders>
          </w:tcPr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>For</w:t>
            </w: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</w:t>
            </w:r>
            <w:r>
              <w:rPr>
                <w:i/>
                <w:sz w:val="14"/>
                <w:szCs w:val="14"/>
              </w:rPr>
              <w:t>e</w:t>
            </w:r>
          </w:p>
          <w:p w:rsidR="00F1516C" w:rsidRDefault="00F1516C" w:rsidP="005F3048"/>
          <w:p w:rsidR="00F1516C" w:rsidRDefault="00F1516C" w:rsidP="005F3048"/>
          <w:p w:rsidR="00F1516C" w:rsidRDefault="00F1516C" w:rsidP="005F3048"/>
          <w:p w:rsidR="00F1516C" w:rsidRDefault="00F1516C" w:rsidP="005F3048"/>
          <w:tbl>
            <w:tblPr>
              <w:tblW w:w="17295" w:type="dxa"/>
              <w:jc w:val="center"/>
              <w:tblLayout w:type="fixed"/>
              <w:tblLook w:val="0000"/>
            </w:tblPr>
            <w:tblGrid>
              <w:gridCol w:w="108"/>
              <w:gridCol w:w="847"/>
              <w:gridCol w:w="16232"/>
              <w:gridCol w:w="108"/>
            </w:tblGrid>
            <w:tr w:rsidR="00F1516C" w:rsidRPr="00A3339B" w:rsidTr="00C937FE">
              <w:trPr>
                <w:gridBefore w:val="1"/>
                <w:wBefore w:w="108" w:type="dxa"/>
                <w:trHeight w:val="12951"/>
                <w:jc w:val="center"/>
              </w:trPr>
              <w:tc>
                <w:tcPr>
                  <w:tcW w:w="17187" w:type="dxa"/>
                  <w:gridSpan w:val="3"/>
                </w:tcPr>
                <w:p w:rsidR="00F1516C" w:rsidRPr="00ED07A0" w:rsidRDefault="00F1516C" w:rsidP="005F3048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lastRenderedPageBreak/>
                    <w:t>For</w:t>
                  </w:r>
                </w:p>
                <w:p w:rsidR="00F1516C" w:rsidRPr="00ED07A0" w:rsidRDefault="00F1516C" w:rsidP="005F3048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6F4C4B" w:rsidRDefault="00F1516C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</w:t>
                  </w:r>
                  <w:r>
                    <w:rPr>
                      <w:i/>
                      <w:sz w:val="14"/>
                      <w:szCs w:val="14"/>
                    </w:rPr>
                    <w:t>e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lastRenderedPageBreak/>
                    <w:t xml:space="preserve"> For</w:t>
                  </w: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e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lastRenderedPageBreak/>
                    <w:t>For</w:t>
                  </w: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e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lastRenderedPageBreak/>
                    <w:t>For</w:t>
                  </w: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e</w:t>
                  </w:r>
                </w:p>
                <w:p w:rsidR="006F4C4B" w:rsidRDefault="006F4C4B" w:rsidP="006F4C4B">
                  <w:pPr>
                    <w:rPr>
                      <w:i/>
                      <w:sz w:val="14"/>
                      <w:szCs w:val="14"/>
                    </w:rPr>
                  </w:pPr>
                </w:p>
                <w:p w:rsidR="00F1516C" w:rsidRDefault="00F1516C" w:rsidP="005F3048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lastRenderedPageBreak/>
                    <w:t>For</w:t>
                  </w: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e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For</w:t>
                  </w: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e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7349A7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>
                    <w:rPr>
                      <w:i/>
                      <w:noProof/>
                      <w:sz w:val="14"/>
                      <w:szCs w:val="14"/>
                    </w:rPr>
                    <w:pict>
                      <v:rect id="_x0000_s1591" style="position:absolute;left:0;text-align:left;margin-left:405.4pt;margin-top:7.65pt;width:66.75pt;height:52.85pt;z-index:251893760" fillcolor="white [3212]">
                        <v:textbox style="mso-next-textbox:#_x0000_s1591">
                          <w:txbxContent>
                            <w:p w:rsidR="00872586" w:rsidRPr="004C43B0" w:rsidRDefault="00872586" w:rsidP="00F84D2E">
                              <w:pPr>
                                <w:rPr>
                                  <w:rFonts w:ascii="Times New Roman" w:hAnsi="Times New Roman"/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  <w:t>M</w:t>
                              </w:r>
                              <w:r w:rsidRPr="004C43B0">
                                <w:rPr>
                                  <w:rFonts w:ascii="Times New Roman" w:hAnsi="Times New Roman"/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  <w:t>1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  <w:t xml:space="preserve"> CAO – volume of </w:t>
                              </w:r>
                              <w:proofErr w:type="spellStart"/>
                              <w:r>
                                <w:rPr>
                                  <w:rFonts w:ascii="Times New Roman" w:hAnsi="Times New Roman"/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  <w:t>cuboid</w:t>
                              </w:r>
                              <w:proofErr w:type="spellEnd"/>
                            </w:p>
                            <w:p w:rsidR="00872586" w:rsidRPr="00C6335E" w:rsidRDefault="00872586" w:rsidP="00F84D2E"/>
                          </w:txbxContent>
                        </v:textbox>
                      </v:rect>
                    </w:pic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lastRenderedPageBreak/>
                    <w:t>For</w:t>
                  </w: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e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lastRenderedPageBreak/>
                    <w:t>For</w:t>
                  </w: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e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lastRenderedPageBreak/>
                    <w:t>For</w:t>
                  </w:r>
                </w:p>
                <w:p w:rsidR="006F4C4B" w:rsidRPr="00ED07A0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e</w:t>
                  </w:r>
                </w:p>
                <w:p w:rsidR="006F4C4B" w:rsidRDefault="006F4C4B" w:rsidP="006F4C4B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p w:rsidR="007B16FA" w:rsidRPr="00ED07A0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lastRenderedPageBreak/>
                    <w:t>For</w:t>
                  </w:r>
                </w:p>
                <w:p w:rsidR="007B16FA" w:rsidRPr="00ED07A0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7B16FA" w:rsidRDefault="007B16FA" w:rsidP="007B16FA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e</w:t>
                  </w:r>
                </w:p>
                <w:p w:rsidR="006F4C4B" w:rsidRPr="00ED07A0" w:rsidRDefault="006F4C4B" w:rsidP="005F3048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</w:p>
                <w:tbl>
                  <w:tblPr>
                    <w:tblW w:w="11130" w:type="dxa"/>
                    <w:jc w:val="center"/>
                    <w:tblLayout w:type="fixed"/>
                    <w:tblLook w:val="0000"/>
                  </w:tblPr>
                  <w:tblGrid>
                    <w:gridCol w:w="11130"/>
                  </w:tblGrid>
                  <w:tr w:rsidR="00F1516C" w:rsidRPr="00A3339B" w:rsidTr="005F3048">
                    <w:trPr>
                      <w:trHeight w:val="12951"/>
                      <w:jc w:val="center"/>
                    </w:trPr>
                    <w:tc>
                      <w:tcPr>
                        <w:tcW w:w="955" w:type="dxa"/>
                      </w:tcPr>
                      <w:p w:rsidR="00F1516C" w:rsidRPr="00ED07A0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  <w:r w:rsidRPr="00ED07A0">
                          <w:rPr>
                            <w:i/>
                            <w:sz w:val="14"/>
                            <w:szCs w:val="14"/>
                          </w:rPr>
                          <w:lastRenderedPageBreak/>
                          <w:t>For</w:t>
                        </w:r>
                      </w:p>
                      <w:p w:rsidR="00A76CFB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  <w:r w:rsidRPr="00ED07A0">
                          <w:rPr>
                            <w:i/>
                            <w:sz w:val="14"/>
                            <w:szCs w:val="14"/>
                          </w:rPr>
                          <w:t>Examiner's</w:t>
                        </w:r>
                        <w:r w:rsidR="006F4C4B" w:rsidRPr="00ED07A0">
                          <w:rPr>
                            <w:i/>
                            <w:sz w:val="14"/>
                            <w:szCs w:val="14"/>
                          </w:rPr>
                          <w:t xml:space="preserve"> </w:t>
                        </w: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  <w:r w:rsidRPr="00ED07A0">
                          <w:rPr>
                            <w:i/>
                            <w:sz w:val="14"/>
                            <w:szCs w:val="14"/>
                          </w:rPr>
                          <w:t>Use</w:t>
                        </w: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8B49E1" w:rsidRDefault="008B49E1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8B49E1" w:rsidRDefault="008B49E1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</w:p>
                      <w:p w:rsidR="00F1516C" w:rsidRPr="00ED07A0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  <w:r>
                          <w:rPr>
                            <w:i/>
                            <w:sz w:val="14"/>
                            <w:szCs w:val="14"/>
                          </w:rPr>
                          <w:lastRenderedPageBreak/>
                          <w:t>For</w:t>
                        </w:r>
                      </w:p>
                      <w:p w:rsidR="00F1516C" w:rsidRPr="00ED07A0" w:rsidRDefault="00F1516C" w:rsidP="005F3048">
                        <w:pPr>
                          <w:jc w:val="center"/>
                          <w:rPr>
                            <w:i/>
                            <w:sz w:val="14"/>
                            <w:szCs w:val="14"/>
                          </w:rPr>
                        </w:pPr>
                        <w:r w:rsidRPr="00ED07A0">
                          <w:rPr>
                            <w:i/>
                            <w:sz w:val="14"/>
                            <w:szCs w:val="14"/>
                          </w:rPr>
                          <w:t>Examiner's</w:t>
                        </w:r>
                      </w:p>
                      <w:p w:rsidR="00F1516C" w:rsidRPr="00A3339B" w:rsidRDefault="00F1516C" w:rsidP="00A76CFB">
                        <w:pPr>
                          <w:jc w:val="center"/>
                          <w:rPr>
                            <w:i/>
                            <w:szCs w:val="24"/>
                          </w:rPr>
                        </w:pPr>
                        <w:r w:rsidRPr="00ED07A0">
                          <w:rPr>
                            <w:i/>
                            <w:sz w:val="14"/>
                            <w:szCs w:val="14"/>
                          </w:rPr>
                          <w:t>U</w:t>
                        </w:r>
                        <w:r>
                          <w:rPr>
                            <w:i/>
                            <w:sz w:val="14"/>
                            <w:szCs w:val="14"/>
                          </w:rPr>
                          <w:t>se</w:t>
                        </w:r>
                        <w:r w:rsidRPr="00ED07A0">
                          <w:rPr>
                            <w:i/>
                            <w:sz w:val="14"/>
                            <w:szCs w:val="14"/>
                          </w:rPr>
                          <w:t xml:space="preserve"> </w:t>
                        </w:r>
                      </w:p>
                    </w:tc>
                  </w:tr>
                </w:tbl>
                <w:p w:rsidR="00F1516C" w:rsidRPr="00A3339B" w:rsidRDefault="007349A7" w:rsidP="00A76CFB">
                  <w:pPr>
                    <w:jc w:val="center"/>
                    <w:rPr>
                      <w:i/>
                      <w:szCs w:val="24"/>
                    </w:rPr>
                  </w:pPr>
                  <w:r w:rsidRPr="007349A7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lastRenderedPageBreak/>
                    <w:pict>
                      <v:line id="_x0000_s1038" style="position:absolute;left:0;text-align:left;z-index:251672576;mso-position-horizontal-relative:text;mso-position-vertical-relative:text" from="88.7pt,886.05pt" to="550.7pt,886.05pt"/>
                    </w:pict>
                  </w:r>
                  <w:r w:rsidRPr="007349A7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pict>
                      <v:line id="_x0000_s1282" style="position:absolute;left:0;text-align:left;z-index:251804672;mso-position-horizontal-relative:text;mso-position-vertical-relative:text" from="88.7pt,886.05pt" to="550.7pt,886.05pt"/>
                    </w:pict>
                  </w:r>
                </w:p>
              </w:tc>
            </w:tr>
            <w:tr w:rsidR="00F1516C" w:rsidRPr="00A3339B" w:rsidTr="00C937FE">
              <w:trPr>
                <w:gridAfter w:val="2"/>
                <w:wAfter w:w="16340" w:type="dxa"/>
                <w:trHeight w:val="12951"/>
                <w:jc w:val="center"/>
              </w:trPr>
              <w:tc>
                <w:tcPr>
                  <w:tcW w:w="955" w:type="dxa"/>
                  <w:gridSpan w:val="2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F1516C" w:rsidRPr="00ED07A0" w:rsidRDefault="00F1516C" w:rsidP="005F3048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lastRenderedPageBreak/>
                    <w:t>For</w:t>
                  </w:r>
                </w:p>
                <w:p w:rsidR="00F1516C" w:rsidRPr="00ED07A0" w:rsidRDefault="00F1516C" w:rsidP="005F3048">
                  <w:pPr>
                    <w:jc w:val="center"/>
                    <w:rPr>
                      <w:i/>
                      <w:sz w:val="14"/>
                      <w:szCs w:val="1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Examiner's</w:t>
                  </w:r>
                </w:p>
                <w:p w:rsidR="00F1516C" w:rsidRPr="00A3339B" w:rsidRDefault="00F1516C" w:rsidP="005F3048">
                  <w:pPr>
                    <w:jc w:val="center"/>
                    <w:rPr>
                      <w:i/>
                      <w:szCs w:val="24"/>
                    </w:rPr>
                  </w:pPr>
                  <w:r w:rsidRPr="00ED07A0">
                    <w:rPr>
                      <w:i/>
                      <w:sz w:val="14"/>
                      <w:szCs w:val="14"/>
                    </w:rPr>
                    <w:t>Use</w:t>
                  </w:r>
                </w:p>
              </w:tc>
            </w:tr>
            <w:tr w:rsidR="00F1516C" w:rsidRPr="00A3339B" w:rsidTr="00C937FE">
              <w:trPr>
                <w:gridAfter w:val="1"/>
                <w:wAfter w:w="108" w:type="dxa"/>
                <w:trHeight w:val="12951"/>
                <w:jc w:val="center"/>
              </w:trPr>
              <w:tc>
                <w:tcPr>
                  <w:tcW w:w="17187" w:type="dxa"/>
                  <w:gridSpan w:val="3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F1516C" w:rsidRPr="00A3339B" w:rsidRDefault="00F1516C" w:rsidP="00C937FE">
                  <w:pPr>
                    <w:tabs>
                      <w:tab w:val="left" w:pos="5555"/>
                    </w:tabs>
                    <w:ind w:left="5997" w:right="-18"/>
                    <w:jc w:val="center"/>
                    <w:rPr>
                      <w:i/>
                      <w:szCs w:val="24"/>
                    </w:rPr>
                  </w:pPr>
                </w:p>
              </w:tc>
            </w:tr>
          </w:tbl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tbl>
            <w:tblPr>
              <w:tblW w:w="15321" w:type="dxa"/>
              <w:jc w:val="center"/>
              <w:tblLayout w:type="fixed"/>
              <w:tblLook w:val="0000"/>
            </w:tblPr>
            <w:tblGrid>
              <w:gridCol w:w="15321"/>
            </w:tblGrid>
            <w:tr w:rsidR="00F1516C" w:rsidRPr="00A3339B" w:rsidTr="004140C0">
              <w:trPr>
                <w:trHeight w:val="12951"/>
                <w:jc w:val="center"/>
              </w:trPr>
              <w:tc>
                <w:tcPr>
                  <w:tcW w:w="15321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F1516C" w:rsidRPr="00A3339B" w:rsidRDefault="00F1516C" w:rsidP="004140C0">
                  <w:pPr>
                    <w:ind w:right="1028"/>
                    <w:jc w:val="center"/>
                    <w:rPr>
                      <w:i/>
                      <w:szCs w:val="24"/>
                    </w:rPr>
                  </w:pPr>
                </w:p>
              </w:tc>
            </w:tr>
          </w:tbl>
          <w:p w:rsidR="00F1516C" w:rsidRPr="00A3339B" w:rsidRDefault="00F1516C" w:rsidP="005F3048">
            <w:pPr>
              <w:jc w:val="center"/>
              <w:rPr>
                <w:i/>
                <w:szCs w:val="24"/>
              </w:rPr>
            </w:pPr>
          </w:p>
        </w:tc>
        <w:tc>
          <w:tcPr>
            <w:tcW w:w="923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516C" w:rsidRPr="007A2AAE" w:rsidRDefault="00F1516C" w:rsidP="005F304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A2AAE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Answer all the questions.</w:t>
            </w:r>
          </w:p>
          <w:p w:rsidR="00F1516C" w:rsidRPr="007A2AAE" w:rsidRDefault="00F1516C" w:rsidP="005F3048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</w:t>
            </w:r>
            <w:r w:rsidR="005E41B1">
              <w:rPr>
                <w:rFonts w:ascii="Times New Roman" w:hAnsi="Times New Roman"/>
                <w:sz w:val="24"/>
                <w:szCs w:val="24"/>
              </w:rPr>
              <w:t xml:space="preserve">                              </w:t>
            </w:r>
          </w:p>
          <w:p w:rsidR="00F1516C" w:rsidRPr="00727D69" w:rsidRDefault="00F1516C" w:rsidP="00727D69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27D69">
              <w:rPr>
                <w:rFonts w:ascii="Times New Roman" w:hAnsi="Times New Roman"/>
                <w:sz w:val="24"/>
                <w:szCs w:val="24"/>
              </w:rPr>
              <w:t xml:space="preserve">Use a calculator to evaluate    </w:t>
            </w:r>
            <w:r w:rsidR="00140D1A" w:rsidRPr="00F52784">
              <w:rPr>
                <w:position w:val="-54"/>
              </w:rPr>
              <w:object w:dxaOrig="1880" w:dyaOrig="1300">
                <v:shape id="_x0000_i1029" type="#_x0000_t75" style="width:92.95pt;height:65.3pt" o:ole="">
                  <v:imagedata r:id="rId16" o:title=""/>
                </v:shape>
                <o:OLEObject Type="Embed" ProgID="Equation.DSMT4" ShapeID="_x0000_i1029" DrawAspect="Content" ObjectID="_1318745886" r:id="rId17"/>
              </w:object>
            </w:r>
            <w:r w:rsidRPr="00727D69">
              <w:rPr>
                <w:rFonts w:ascii="Times New Roman" w:hAnsi="Times New Roman"/>
                <w:sz w:val="24"/>
                <w:szCs w:val="24"/>
              </w:rPr>
              <w:t>and leave your answer as a fraction.</w:t>
            </w:r>
            <w:r w:rsidRPr="00727D69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E41B1" w:rsidRDefault="005E41B1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E41B1" w:rsidRDefault="005E41B1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E41B1" w:rsidRDefault="005E41B1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E41B1" w:rsidRPr="007A2AAE" w:rsidRDefault="005E41B1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DC04C4" w:rsidRDefault="00DC04C4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DC04C4" w:rsidRDefault="00DC04C4" w:rsidP="00DC04C4">
            <w:pPr>
              <w:tabs>
                <w:tab w:val="center" w:pos="4510"/>
                <w:tab w:val="right" w:pos="90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DC04C4" w:rsidRDefault="00DC04C4" w:rsidP="00DC04C4">
            <w:pPr>
              <w:tabs>
                <w:tab w:val="center" w:pos="4510"/>
                <w:tab w:val="right" w:pos="90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ind w:left="4320"/>
              <w:rPr>
                <w:rFonts w:ascii="Times New Roman" w:hAnsi="Times New Roman"/>
                <w:sz w:val="24"/>
                <w:szCs w:val="24"/>
              </w:rPr>
            </w:pPr>
            <w:r w:rsidRPr="00DF6955">
              <w:rPr>
                <w:rFonts w:ascii="Times New Roman" w:hAnsi="Times New Roman"/>
                <w:i/>
                <w:sz w:val="24"/>
                <w:szCs w:val="24"/>
              </w:rPr>
              <w:t>Answer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3E1F42" w:rsidRPr="00DC04C4">
              <w:rPr>
                <w:rFonts w:ascii="Times New Roman" w:hAnsi="Times New Roman"/>
                <w:position w:val="-24"/>
                <w:sz w:val="24"/>
                <w:szCs w:val="24"/>
              </w:rPr>
              <w:object w:dxaOrig="760" w:dyaOrig="620">
                <v:shape id="_x0000_i1030" type="#_x0000_t75" style="width:38.5pt;height:31pt" o:ole="">
                  <v:imagedata r:id="rId18" o:title=""/>
                </v:shape>
                <o:OLEObject Type="Embed" ProgID="Equation.DSMT4" ShapeID="_x0000_i1030" DrawAspect="Content" ObjectID="_1318745887" r:id="rId19"/>
              </w:object>
            </w:r>
            <w:r w:rsidR="00DC04C4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="00DC04C4" w:rsidRPr="00DC04C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)</w:t>
            </w:r>
            <w:r w:rsidR="00DC04C4">
              <w:rPr>
                <w:rFonts w:ascii="Times New Roman" w:hAnsi="Times New Roman"/>
                <w:sz w:val="24"/>
                <w:szCs w:val="24"/>
              </w:rPr>
              <w:t>…...……………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[1]</w:t>
            </w:r>
          </w:p>
          <w:p w:rsidR="004211F0" w:rsidRPr="00DC04C4" w:rsidRDefault="008B49E1" w:rsidP="00123627">
            <w:pPr>
              <w:pStyle w:val="ListParagraph"/>
              <w:numPr>
                <w:ilvl w:val="0"/>
                <w:numId w:val="6"/>
              </w:numPr>
              <w:rPr>
                <w:rFonts w:ascii="Arial" w:hAnsi="Arial" w:cs="Arial"/>
                <w:color w:val="666666"/>
                <w:sz w:val="18"/>
                <w:szCs w:val="18"/>
              </w:rPr>
            </w:pPr>
            <w:r w:rsidRPr="00DC04C4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The table below shows the </w:t>
            </w:r>
            <w:r w:rsidR="004211F0" w:rsidRPr="00DC04C4">
              <w:rPr>
                <w:rFonts w:ascii="Times New Roman" w:hAnsi="Times New Roman"/>
                <w:color w:val="000000"/>
                <w:sz w:val="24"/>
                <w:szCs w:val="24"/>
              </w:rPr>
              <w:t>Pollutant Standards Index (</w:t>
            </w:r>
            <w:r w:rsidRPr="00DC04C4">
              <w:rPr>
                <w:rFonts w:ascii="Times New Roman" w:hAnsi="Times New Roman"/>
                <w:color w:val="000000"/>
                <w:sz w:val="24"/>
                <w:szCs w:val="24"/>
              </w:rPr>
              <w:t>PSI</w:t>
            </w:r>
            <w:r w:rsidR="004211F0" w:rsidRPr="00DC04C4">
              <w:rPr>
                <w:rFonts w:ascii="Times New Roman" w:hAnsi="Times New Roman"/>
                <w:color w:val="000000"/>
                <w:sz w:val="24"/>
                <w:szCs w:val="24"/>
              </w:rPr>
              <w:t>)*</w:t>
            </w:r>
            <w:r w:rsidRPr="00DC04C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reading of Singapore in the month of July 2009.</w:t>
            </w:r>
            <w:r w:rsidR="004211F0" w:rsidRPr="00DC04C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8B49E1" w:rsidRPr="004211F0" w:rsidRDefault="004211F0" w:rsidP="00123627">
            <w:pPr>
              <w:pStyle w:val="ListParagraph"/>
              <w:ind w:left="40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*</w:t>
            </w:r>
            <w:r w:rsidRPr="004211F0">
              <w:rPr>
                <w:rFonts w:ascii="Times New Roman" w:hAnsi="Times New Roman"/>
                <w:i/>
                <w:sz w:val="24"/>
                <w:szCs w:val="24"/>
              </w:rPr>
              <w:t xml:space="preserve"> PSI provides information about daily levels of air pollution</w:t>
            </w:r>
            <w:r w:rsidRPr="004211F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4211F0" w:rsidRDefault="004211F0" w:rsidP="008B49E1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pPr w:leftFromText="180" w:rightFromText="180" w:vertAnchor="text" w:horzAnchor="margin" w:tblpY="-79"/>
              <w:tblW w:w="1180" w:type="pct"/>
              <w:tblCellSpacing w:w="7" w:type="dxa"/>
              <w:tblLayout w:type="fixed"/>
              <w:tblCellMar>
                <w:top w:w="30" w:type="dxa"/>
                <w:left w:w="30" w:type="dxa"/>
                <w:bottom w:w="30" w:type="dxa"/>
                <w:right w:w="30" w:type="dxa"/>
              </w:tblCellMar>
              <w:tblLook w:val="04A0"/>
            </w:tblPr>
            <w:tblGrid>
              <w:gridCol w:w="1183"/>
              <w:gridCol w:w="945"/>
            </w:tblGrid>
            <w:tr w:rsidR="00727D69" w:rsidRPr="008B49E1" w:rsidTr="00FA3FB2">
              <w:trPr>
                <w:trHeight w:val="17"/>
                <w:tblCellSpacing w:w="7" w:type="dxa"/>
              </w:trPr>
              <w:tc>
                <w:tcPr>
                  <w:tcW w:w="112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b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b/>
                      <w:color w:val="666666"/>
                      <w:sz w:val="24"/>
                      <w:szCs w:val="24"/>
                    </w:rPr>
                    <w:t>Date</w:t>
                  </w:r>
                </w:p>
              </w:tc>
              <w:tc>
                <w:tcPr>
                  <w:tcW w:w="89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b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b/>
                      <w:color w:val="666666"/>
                      <w:sz w:val="24"/>
                      <w:szCs w:val="24"/>
                    </w:rPr>
                    <w:t>PSI</w:t>
                  </w:r>
                </w:p>
              </w:tc>
            </w:tr>
            <w:tr w:rsidR="00727D69" w:rsidRPr="008B49E1" w:rsidTr="00FA3FB2">
              <w:trPr>
                <w:trHeight w:val="235"/>
                <w:tblCellSpacing w:w="7" w:type="dxa"/>
              </w:trPr>
              <w:tc>
                <w:tcPr>
                  <w:tcW w:w="112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89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50</w:t>
                  </w:r>
                </w:p>
              </w:tc>
            </w:tr>
            <w:tr w:rsidR="00727D69" w:rsidRPr="008B49E1" w:rsidTr="00FA3FB2">
              <w:trPr>
                <w:trHeight w:val="251"/>
                <w:tblCellSpacing w:w="7" w:type="dxa"/>
              </w:trPr>
              <w:tc>
                <w:tcPr>
                  <w:tcW w:w="112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89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40</w:t>
                  </w:r>
                </w:p>
              </w:tc>
            </w:tr>
            <w:tr w:rsidR="00727D69" w:rsidRPr="008B49E1" w:rsidTr="00FA3FB2">
              <w:trPr>
                <w:trHeight w:val="251"/>
                <w:tblCellSpacing w:w="7" w:type="dxa"/>
              </w:trPr>
              <w:tc>
                <w:tcPr>
                  <w:tcW w:w="112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89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45</w:t>
                  </w:r>
                </w:p>
              </w:tc>
            </w:tr>
            <w:tr w:rsidR="00727D69" w:rsidRPr="008B49E1" w:rsidTr="00FA3FB2">
              <w:trPr>
                <w:trHeight w:val="235"/>
                <w:tblCellSpacing w:w="7" w:type="dxa"/>
              </w:trPr>
              <w:tc>
                <w:tcPr>
                  <w:tcW w:w="112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89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31</w:t>
                  </w:r>
                </w:p>
              </w:tc>
            </w:tr>
            <w:tr w:rsidR="00727D69" w:rsidRPr="008B49E1" w:rsidTr="00FA3FB2">
              <w:trPr>
                <w:trHeight w:val="251"/>
                <w:tblCellSpacing w:w="7" w:type="dxa"/>
              </w:trPr>
              <w:tc>
                <w:tcPr>
                  <w:tcW w:w="112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89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35</w:t>
                  </w:r>
                </w:p>
              </w:tc>
            </w:tr>
            <w:tr w:rsidR="00727D69" w:rsidRPr="008B49E1" w:rsidTr="00FA3FB2">
              <w:trPr>
                <w:trHeight w:val="251"/>
                <w:tblCellSpacing w:w="7" w:type="dxa"/>
              </w:trPr>
              <w:tc>
                <w:tcPr>
                  <w:tcW w:w="112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89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33</w:t>
                  </w:r>
                </w:p>
              </w:tc>
            </w:tr>
            <w:tr w:rsidR="00727D69" w:rsidRPr="008B49E1" w:rsidTr="00FA3FB2">
              <w:trPr>
                <w:trHeight w:val="251"/>
                <w:tblCellSpacing w:w="7" w:type="dxa"/>
              </w:trPr>
              <w:tc>
                <w:tcPr>
                  <w:tcW w:w="1124" w:type="dxa"/>
                  <w:shd w:val="clear" w:color="auto" w:fill="CAE3F0"/>
                  <w:vAlign w:val="center"/>
                  <w:hideMark/>
                </w:tcPr>
                <w:p w:rsidR="00727D69" w:rsidRPr="008B49E1" w:rsidRDefault="00727D69" w:rsidP="00727D69">
                  <w:pPr>
                    <w:jc w:val="center"/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</w:pPr>
                  <w:r w:rsidRPr="008B49E1">
                    <w:rPr>
                      <w:rFonts w:ascii="Times New Roman" w:hAnsi="Times New Roman"/>
                      <w:color w:val="666666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894" w:type="dxa"/>
                  <w:shd w:val="clear" w:color="auto" w:fill="CAE3F0"/>
                  <w:vAlign w:val="center"/>
                  <w:hideMark/>
                </w:tcPr>
                <w:p w:rsidR="00727D69" w:rsidRPr="008B49E1" w:rsidRDefault="00251E27" w:rsidP="00727D69">
                  <w:pPr>
                    <w:jc w:val="center"/>
                    <w:rPr>
                      <w:rFonts w:ascii="Times New Roman" w:hAnsi="Times New Roman"/>
                      <w:b/>
                      <w:i/>
                      <w:color w:val="666666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color w:val="666666"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8B49E1" w:rsidRPr="008B49E1" w:rsidRDefault="00727D69" w:rsidP="008B49E1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B49E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B49E1" w:rsidRPr="008B49E1">
              <w:rPr>
                <w:rFonts w:ascii="Times New Roman" w:hAnsi="Times New Roman"/>
                <w:sz w:val="24"/>
                <w:szCs w:val="24"/>
              </w:rPr>
              <w:t xml:space="preserve">(Source extracted from </w:t>
            </w:r>
            <w:hyperlink r:id="rId20" w:history="1">
              <w:r w:rsidR="008B49E1" w:rsidRPr="008B49E1">
                <w:rPr>
                  <w:rStyle w:val="Hyperlink"/>
                  <w:rFonts w:ascii="Times New Roman" w:hAnsi="Times New Roman"/>
                  <w:sz w:val="24"/>
                  <w:szCs w:val="24"/>
                </w:rPr>
                <w:t>http://app2.nea.gov.sg/psimonthly.aspx</w:t>
              </w:r>
            </w:hyperlink>
            <w:r w:rsidR="008B49E1" w:rsidRPr="008B49E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8B49E1" w:rsidRPr="008B49E1" w:rsidRDefault="008B49E1" w:rsidP="008B49E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B49E1" w:rsidRPr="008B49E1" w:rsidRDefault="008B49E1" w:rsidP="008B49E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B49E1" w:rsidRPr="008B49E1" w:rsidRDefault="008B49E1" w:rsidP="008B49E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B49E1" w:rsidRPr="008B49E1" w:rsidRDefault="008B49E1" w:rsidP="008B49E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B49E1" w:rsidRPr="008B49E1" w:rsidRDefault="008B49E1" w:rsidP="008B49E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B49E1" w:rsidRPr="008B49E1" w:rsidRDefault="008B49E1" w:rsidP="008B49E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B49E1" w:rsidRDefault="008B49E1" w:rsidP="008B49E1"/>
          <w:p w:rsidR="008B49E1" w:rsidRDefault="008B49E1" w:rsidP="008B49E1"/>
          <w:p w:rsidR="008B49E1" w:rsidRDefault="008B49E1" w:rsidP="008B49E1"/>
          <w:p w:rsidR="008B49E1" w:rsidRDefault="008B49E1" w:rsidP="008B49E1"/>
          <w:p w:rsidR="008B49E1" w:rsidRPr="008B49E1" w:rsidRDefault="008B49E1" w:rsidP="00110660">
            <w:pPr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8B49E1">
              <w:rPr>
                <w:rFonts w:ascii="Times New Roman" w:hAnsi="Times New Roman"/>
                <w:sz w:val="24"/>
                <w:szCs w:val="24"/>
              </w:rPr>
              <w:t>Use the table above to help you answer the following questions.</w:t>
            </w:r>
          </w:p>
          <w:p w:rsidR="008B49E1" w:rsidRPr="008B49E1" w:rsidRDefault="008B49E1" w:rsidP="00110660">
            <w:pPr>
              <w:rPr>
                <w:rFonts w:ascii="Times New Roman" w:hAnsi="Times New Roman"/>
                <w:sz w:val="24"/>
                <w:szCs w:val="24"/>
              </w:rPr>
            </w:pPr>
            <w:r w:rsidRPr="008B49E1">
              <w:rPr>
                <w:rFonts w:ascii="Times New Roman" w:hAnsi="Times New Roman"/>
                <w:sz w:val="24"/>
                <w:szCs w:val="24"/>
              </w:rPr>
              <w:t> </w:t>
            </w:r>
          </w:p>
          <w:p w:rsidR="008B49E1" w:rsidRDefault="008B49E1" w:rsidP="00110660">
            <w:pPr>
              <w:pStyle w:val="ListParagraph"/>
              <w:numPr>
                <w:ilvl w:val="0"/>
                <w:numId w:val="7"/>
              </w:numPr>
              <w:outlineLvl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B49E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alculate the </w:t>
            </w:r>
            <w:r w:rsidRPr="00140D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percentage decrease</w:t>
            </w:r>
            <w:r w:rsidRPr="008B49E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of the PSI reading in Singapore </w:t>
            </w:r>
            <w:r w:rsidRPr="008B49E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rom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  <w:r w:rsidRPr="008B49E1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8B49E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o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="00F52784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Pr="008B49E1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July 2009</w:t>
            </w:r>
            <w:r w:rsidRPr="008B49E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. </w:t>
            </w:r>
          </w:p>
          <w:p w:rsidR="004211F0" w:rsidRPr="008B49E1" w:rsidRDefault="004211F0" w:rsidP="00110660">
            <w:pPr>
              <w:pStyle w:val="ListParagraph"/>
              <w:numPr>
                <w:ilvl w:val="0"/>
                <w:numId w:val="7"/>
              </w:numPr>
              <w:outlineLvl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Given that the </w:t>
            </w:r>
            <w:r w:rsidRPr="00140D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percentage increase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B35F3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of PSI reading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from 1</w:t>
            </w:r>
            <w:r w:rsidR="00F52784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  <w:r w:rsidRPr="004211F0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to 16</w:t>
            </w:r>
            <w:r w:rsidRPr="004211F0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of July 2009 is</w:t>
            </w:r>
            <w:r w:rsidR="00F52784" w:rsidRPr="004211F0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680" w:dyaOrig="620">
                <v:shape id="_x0000_i1031" type="#_x0000_t75" style="width:33.5pt;height:31pt" o:ole="">
                  <v:imagedata r:id="rId21" o:title=""/>
                </v:shape>
                <o:OLEObject Type="Embed" ProgID="Equation.DSMT4" ShapeID="_x0000_i1031" DrawAspect="Content" ObjectID="_1318745888" r:id="rId22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, find the PSI reading on the 16</w:t>
            </w:r>
            <w:r w:rsidRPr="004211F0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July 2009. </w:t>
            </w:r>
          </w:p>
          <w:p w:rsidR="00F1516C" w:rsidRPr="007A2AAE" w:rsidRDefault="00110660" w:rsidP="005F3048">
            <w:pPr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------------------------------------------------------------------------------------------------</w:t>
            </w:r>
            <w:r w:rsidR="00F1516C" w:rsidRPr="007A2AAE">
              <w:rPr>
                <w:rFonts w:ascii="Times New Roman" w:hAnsi="Times New Roman"/>
                <w:sz w:val="24"/>
                <w:szCs w:val="24"/>
              </w:rPr>
              <w:tab/>
            </w:r>
            <w:r w:rsidR="00F1516C" w:rsidRPr="007A2AA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1516C" w:rsidRDefault="007349A7" w:rsidP="005F3048">
            <w:pPr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26" style="position:absolute;margin-left:35.7pt;margin-top:84.05pt;width:60.75pt;height:19.5pt;z-index:251851776">
                  <v:textbox style="mso-next-textbox:#_x0000_s1426">
                    <w:txbxContent>
                      <w:p w:rsidR="00872586" w:rsidRPr="00123627" w:rsidRDefault="00872586" w:rsidP="00123627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 w:rsidRPr="00123627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A1 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noProof/>
                <w:color w:val="FF0000"/>
                <w:sz w:val="24"/>
                <w:szCs w:val="24"/>
              </w:rPr>
              <w:pict>
                <v:rect id="_x0000_s1425" style="position:absolute;margin-left:94.95pt;margin-top:39.05pt;width:60.75pt;height:19.5pt;z-index:251850752">
                  <v:textbox style="mso-next-textbox:#_x0000_s1425">
                    <w:txbxContent>
                      <w:p w:rsidR="00872586" w:rsidRPr="00123627" w:rsidRDefault="00872586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 w:rsidRPr="00123627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1 CA0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noProof/>
                <w:color w:val="FF0000"/>
                <w:sz w:val="24"/>
                <w:szCs w:val="24"/>
              </w:rPr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424" type="#_x0000_t88" style="position:absolute;margin-left:85.95pt;margin-top:23.3pt;width:6.75pt;height:50.25pt;z-index:251849728" strokecolor="#c00000"/>
              </w:pict>
            </w:r>
            <w:r w:rsidR="00DC04C4" w:rsidRPr="00DC04C4">
              <w:rPr>
                <w:rFonts w:ascii="Times New Roman" w:hAnsi="Times New Roman"/>
                <w:position w:val="-94"/>
                <w:sz w:val="24"/>
                <w:szCs w:val="24"/>
              </w:rPr>
              <w:object w:dxaOrig="5840" w:dyaOrig="2000">
                <v:shape id="_x0000_i1032" type="#_x0000_t75" style="width:291.35pt;height:99.65pt" o:ole="">
                  <v:imagedata r:id="rId23" o:title=""/>
                </v:shape>
                <o:OLEObject Type="Embed" ProgID="Equation.DSMT4" ShapeID="_x0000_i1032" DrawAspect="Content" ObjectID="_1318745889" r:id="rId24"/>
              </w:object>
            </w:r>
          </w:p>
          <w:p w:rsidR="00DC04C4" w:rsidRPr="007A2AAE" w:rsidRDefault="00DC04C4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7349A7" w:rsidP="005F3048">
            <w:pPr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i/>
                <w:noProof/>
                <w:sz w:val="14"/>
                <w:szCs w:val="14"/>
              </w:rPr>
              <w:pict>
                <v:rect id="_x0000_s1429" style="position:absolute;margin-left:310.95pt;margin-top:142.5pt;width:60.75pt;height:19.5pt;z-index:251854848">
                  <v:textbox>
                    <w:txbxContent>
                      <w:p w:rsidR="00872586" w:rsidRPr="00123627" w:rsidRDefault="00872586" w:rsidP="00123627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 w:rsidRPr="00123627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A1 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i/>
                <w:noProof/>
                <w:sz w:val="14"/>
                <w:szCs w:val="14"/>
              </w:rPr>
              <w:pict>
                <v:rect id="_x0000_s1428" style="position:absolute;margin-left:380.7pt;margin-top:69.75pt;width:60.75pt;height:19.5pt;z-index:251853824">
                  <v:textbox>
                    <w:txbxContent>
                      <w:p w:rsidR="00872586" w:rsidRPr="00123627" w:rsidRDefault="00872586" w:rsidP="00123627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 w:rsidRPr="00123627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1 CA0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i/>
                <w:noProof/>
                <w:sz w:val="14"/>
                <w:szCs w:val="14"/>
              </w:rPr>
              <w:pict>
                <v:shape id="_x0000_s1427" type="#_x0000_t88" style="position:absolute;margin-left:371.7pt;margin-top:43.5pt;width:6.75pt;height:63.75pt;z-index:251852800" strokecolor="#c00000"/>
              </w:pict>
            </w:r>
            <w:r w:rsidR="004140C0" w:rsidRPr="00F75DAC">
              <w:rPr>
                <w:rFonts w:ascii="Times New Roman" w:hAnsi="Times New Roman"/>
                <w:position w:val="-156"/>
                <w:sz w:val="24"/>
                <w:szCs w:val="24"/>
              </w:rPr>
              <w:object w:dxaOrig="7440" w:dyaOrig="3240">
                <v:shape id="_x0000_i1033" type="#_x0000_t75" style="width:371.7pt;height:162.4pt" o:ole="">
                  <v:imagedata r:id="rId25" o:title=""/>
                </v:shape>
                <o:OLEObject Type="Embed" ProgID="Equation.DSMT4" ShapeID="_x0000_i1033" DrawAspect="Content" ObjectID="_1318745890" r:id="rId26"/>
              </w:object>
            </w:r>
          </w:p>
          <w:p w:rsidR="00F1516C" w:rsidRPr="007A2AAE" w:rsidRDefault="00DF6955" w:rsidP="005F3048">
            <w:pPr>
              <w:ind w:left="4320"/>
              <w:rPr>
                <w:rFonts w:ascii="Times New Roman" w:hAnsi="Times New Roman"/>
                <w:sz w:val="24"/>
                <w:szCs w:val="24"/>
              </w:rPr>
            </w:pPr>
            <w:r w:rsidRPr="00DF6955">
              <w:rPr>
                <w:rFonts w:ascii="Times New Roman" w:hAnsi="Times New Roman"/>
                <w:i/>
                <w:sz w:val="24"/>
                <w:szCs w:val="24"/>
              </w:rPr>
              <w:t>Answe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="004211F0">
              <w:rPr>
                <w:rFonts w:ascii="Times New Roman" w:hAnsi="Times New Roman"/>
                <w:sz w:val="24"/>
                <w:szCs w:val="24"/>
              </w:rPr>
              <w:t>(a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211F0">
              <w:rPr>
                <w:rFonts w:ascii="Times New Roman" w:hAnsi="Times New Roman"/>
                <w:sz w:val="24"/>
                <w:szCs w:val="24"/>
              </w:rPr>
              <w:t>………….…………………</w:t>
            </w:r>
            <w:r>
              <w:rPr>
                <w:rFonts w:ascii="Times New Roman" w:hAnsi="Times New Roman"/>
                <w:sz w:val="24"/>
                <w:szCs w:val="24"/>
              </w:rPr>
              <w:t>…...</w:t>
            </w:r>
            <w:r w:rsidR="004211F0">
              <w:rPr>
                <w:rFonts w:ascii="Times New Roman" w:hAnsi="Times New Roman"/>
                <w:sz w:val="24"/>
                <w:szCs w:val="24"/>
              </w:rPr>
              <w:t>[2</w:t>
            </w:r>
            <w:r w:rsidR="00F1516C" w:rsidRPr="007A2AAE">
              <w:rPr>
                <w:rFonts w:ascii="Times New Roman" w:hAnsi="Times New Roman"/>
                <w:sz w:val="24"/>
                <w:szCs w:val="24"/>
              </w:rPr>
              <w:t>]</w:t>
            </w:r>
            <w:r w:rsidR="00F1516C" w:rsidRPr="007A2AAE">
              <w:rPr>
                <w:rFonts w:ascii="Times New Roman" w:hAnsi="Times New Roman"/>
                <w:sz w:val="24"/>
                <w:szCs w:val="24"/>
              </w:rPr>
              <w:tab/>
            </w:r>
            <w:r w:rsidR="00F1516C" w:rsidRPr="007A2AA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  </w:t>
            </w:r>
            <w:r w:rsidR="004211F0">
              <w:rPr>
                <w:rFonts w:ascii="Times New Roman" w:hAnsi="Times New Roman"/>
                <w:sz w:val="24"/>
                <w:szCs w:val="24"/>
              </w:rPr>
              <w:t xml:space="preserve"> (b) …………………………</w:t>
            </w:r>
            <w:r w:rsidR="00DF6955">
              <w:rPr>
                <w:rFonts w:ascii="Times New Roman" w:hAnsi="Times New Roman"/>
                <w:sz w:val="24"/>
                <w:szCs w:val="24"/>
              </w:rPr>
              <w:t>……</w:t>
            </w:r>
            <w:r w:rsidR="004211F0">
              <w:rPr>
                <w:rFonts w:ascii="Times New Roman" w:hAnsi="Times New Roman"/>
                <w:sz w:val="24"/>
                <w:szCs w:val="24"/>
              </w:rPr>
              <w:t>…[2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4E1495" w:rsidRPr="00727D69" w:rsidRDefault="004E1495" w:rsidP="00140D1A">
            <w:pPr>
              <w:pStyle w:val="ListParagraph"/>
              <w:widowControl/>
              <w:numPr>
                <w:ilvl w:val="0"/>
                <w:numId w:val="6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27D69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John bought </w:t>
            </w:r>
            <w:r w:rsidRPr="00727D69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27D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F3048" w:rsidRPr="00727D69">
              <w:rPr>
                <w:rFonts w:ascii="Times New Roman" w:hAnsi="Times New Roman"/>
                <w:sz w:val="24"/>
                <w:szCs w:val="24"/>
              </w:rPr>
              <w:t xml:space="preserve">markers and 10 </w:t>
            </w:r>
            <w:r w:rsidRPr="00727D69">
              <w:rPr>
                <w:rFonts w:ascii="Times New Roman" w:hAnsi="Times New Roman"/>
                <w:sz w:val="24"/>
                <w:szCs w:val="24"/>
              </w:rPr>
              <w:t xml:space="preserve">more </w:t>
            </w:r>
            <w:r w:rsidR="005F3048" w:rsidRPr="00727D69">
              <w:rPr>
                <w:rFonts w:ascii="Times New Roman" w:hAnsi="Times New Roman"/>
                <w:sz w:val="24"/>
                <w:szCs w:val="24"/>
              </w:rPr>
              <w:t>crayons</w:t>
            </w:r>
            <w:r w:rsidRPr="00727D69">
              <w:rPr>
                <w:rFonts w:ascii="Times New Roman" w:hAnsi="Times New Roman"/>
                <w:sz w:val="24"/>
                <w:szCs w:val="24"/>
              </w:rPr>
              <w:t xml:space="preserve"> than </w:t>
            </w:r>
            <w:r w:rsidR="005F3048" w:rsidRPr="00727D69">
              <w:rPr>
                <w:rFonts w:ascii="Times New Roman" w:hAnsi="Times New Roman"/>
                <w:sz w:val="24"/>
                <w:szCs w:val="24"/>
              </w:rPr>
              <w:t>markers</w:t>
            </w:r>
            <w:r w:rsidRPr="00727D69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4E1495" w:rsidRPr="005F3048" w:rsidRDefault="004E1495" w:rsidP="00727D69">
            <w:pPr>
              <w:widowControl/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F3048">
              <w:rPr>
                <w:rFonts w:ascii="Times New Roman" w:hAnsi="Times New Roman"/>
                <w:sz w:val="24"/>
                <w:szCs w:val="24"/>
              </w:rPr>
              <w:t xml:space="preserve">Write down, in terms of </w:t>
            </w:r>
            <w:r w:rsidRPr="005F304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5F3048">
              <w:rPr>
                <w:rFonts w:ascii="Times New Roman" w:hAnsi="Times New Roman"/>
                <w:sz w:val="24"/>
                <w:szCs w:val="24"/>
              </w:rPr>
              <w:t xml:space="preserve">, an expression for the number of </w:t>
            </w:r>
            <w:r w:rsidR="005F3048">
              <w:rPr>
                <w:rFonts w:ascii="Times New Roman" w:hAnsi="Times New Roman"/>
                <w:sz w:val="24"/>
                <w:szCs w:val="24"/>
              </w:rPr>
              <w:t>crayons</w:t>
            </w:r>
            <w:r w:rsidRPr="005F3048">
              <w:rPr>
                <w:rFonts w:ascii="Times New Roman" w:hAnsi="Times New Roman"/>
                <w:sz w:val="24"/>
                <w:szCs w:val="24"/>
              </w:rPr>
              <w:t xml:space="preserve"> that he buys. </w:t>
            </w:r>
          </w:p>
          <w:p w:rsidR="004D289B" w:rsidRDefault="004E1495" w:rsidP="00727D69">
            <w:pPr>
              <w:widowControl/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F3048">
              <w:rPr>
                <w:rFonts w:ascii="Times New Roman" w:hAnsi="Times New Roman"/>
                <w:sz w:val="24"/>
                <w:szCs w:val="24"/>
              </w:rPr>
              <w:t xml:space="preserve">Each </w:t>
            </w:r>
            <w:r w:rsidR="004D289B">
              <w:rPr>
                <w:rFonts w:ascii="Times New Roman" w:hAnsi="Times New Roman"/>
                <w:sz w:val="24"/>
                <w:szCs w:val="24"/>
              </w:rPr>
              <w:t>marker costs 70</w:t>
            </w:r>
            <w:r w:rsidR="00AD6BC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D289B">
              <w:rPr>
                <w:rFonts w:ascii="Times New Roman" w:hAnsi="Times New Roman"/>
                <w:sz w:val="24"/>
                <w:szCs w:val="24"/>
              </w:rPr>
              <w:t>cents and each crayon costs 3</w:t>
            </w:r>
            <w:r w:rsidRPr="005F3048">
              <w:rPr>
                <w:rFonts w:ascii="Times New Roman" w:hAnsi="Times New Roman"/>
                <w:sz w:val="24"/>
                <w:szCs w:val="24"/>
              </w:rPr>
              <w:t xml:space="preserve">0 cents. Find as simply as possible, in terms of </w:t>
            </w:r>
            <w:r w:rsidRPr="004D289B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5F3048">
              <w:rPr>
                <w:rFonts w:ascii="Times New Roman" w:hAnsi="Times New Roman"/>
                <w:sz w:val="24"/>
                <w:szCs w:val="24"/>
              </w:rPr>
              <w:t xml:space="preserve">, an expression for the total cost of the </w:t>
            </w:r>
            <w:r w:rsidR="004D289B">
              <w:rPr>
                <w:rFonts w:ascii="Times New Roman" w:hAnsi="Times New Roman"/>
                <w:sz w:val="24"/>
                <w:szCs w:val="24"/>
              </w:rPr>
              <w:t xml:space="preserve">markers </w:t>
            </w:r>
            <w:r w:rsidRPr="005F3048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="004D289B">
              <w:rPr>
                <w:rFonts w:ascii="Times New Roman" w:hAnsi="Times New Roman"/>
                <w:sz w:val="24"/>
                <w:szCs w:val="24"/>
              </w:rPr>
              <w:t>crayons</w:t>
            </w:r>
            <w:r w:rsidRPr="005F3048">
              <w:rPr>
                <w:rFonts w:ascii="Times New Roman" w:hAnsi="Times New Roman"/>
                <w:sz w:val="24"/>
                <w:szCs w:val="24"/>
              </w:rPr>
              <w:t xml:space="preserve"> John buys. </w:t>
            </w:r>
          </w:p>
          <w:p w:rsidR="00F1516C" w:rsidRPr="004D289B" w:rsidRDefault="004D289B" w:rsidP="00727D69">
            <w:pPr>
              <w:widowControl/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f he spends $15</w:t>
            </w:r>
            <w:r w:rsidR="004E1495" w:rsidRPr="004D289B">
              <w:rPr>
                <w:rFonts w:ascii="Times New Roman" w:hAnsi="Times New Roman"/>
                <w:sz w:val="24"/>
                <w:szCs w:val="24"/>
              </w:rPr>
              <w:t xml:space="preserve"> altogether, find the number of </w:t>
            </w:r>
            <w:r>
              <w:rPr>
                <w:rFonts w:ascii="Times New Roman" w:hAnsi="Times New Roman"/>
                <w:sz w:val="24"/>
                <w:szCs w:val="24"/>
              </w:rPr>
              <w:t>crayons</w:t>
            </w:r>
            <w:r w:rsidR="004E1495" w:rsidRPr="004D289B">
              <w:rPr>
                <w:rFonts w:ascii="Times New Roman" w:hAnsi="Times New Roman"/>
                <w:sz w:val="24"/>
                <w:szCs w:val="24"/>
              </w:rPr>
              <w:t xml:space="preserve"> he buys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2B06C7" w:rsidP="005F30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-------------------------------------------------------------------------------------------------------</w:t>
            </w:r>
          </w:p>
          <w:p w:rsidR="00F1516C" w:rsidRPr="007A2AAE" w:rsidRDefault="007349A7" w:rsidP="005F30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rect id="_x0000_s1430" style="position:absolute;margin-left:229.2pt;margin-top:7.95pt;width:1in;height:22.5pt;z-index:251855872">
                  <v:textbox>
                    <w:txbxContent>
                      <w:p w:rsidR="00872586" w:rsidRPr="004C43B0" w:rsidRDefault="00872586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B1</w:t>
                        </w:r>
                      </w:p>
                    </w:txbxContent>
                  </v:textbox>
                </v:rect>
              </w:pict>
            </w:r>
          </w:p>
          <w:p w:rsidR="00F1516C" w:rsidRDefault="00FA3FB2" w:rsidP="00FA3FB2">
            <w:pPr>
              <w:pStyle w:val="ListParagraph"/>
              <w:numPr>
                <w:ilvl w:val="1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No. of crayons he buys = </w:t>
            </w:r>
            <w:r w:rsidRPr="00FA3F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10</w:t>
            </w:r>
          </w:p>
          <w:p w:rsidR="00BA2BB9" w:rsidRDefault="00BA2BB9" w:rsidP="00BA2BB9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2B06C7" w:rsidRDefault="002B06C7" w:rsidP="00BA2BB9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FA3FB2" w:rsidRDefault="00FA3FB2" w:rsidP="00FA3FB2">
            <w:pPr>
              <w:pStyle w:val="ListParagraph"/>
              <w:numPr>
                <w:ilvl w:val="1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otal cost = $ [0.7</w:t>
            </w:r>
            <w:r w:rsidRPr="00FA3F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(</w:t>
            </w:r>
            <w:r w:rsidRPr="00FA3F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10)0.3]</w:t>
            </w:r>
          </w:p>
          <w:p w:rsidR="00FA3FB2" w:rsidRDefault="007349A7" w:rsidP="00FA3FB2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31" style="position:absolute;left:0;text-align:left;margin-left:175.2pt;margin-top:12pt;width:1in;height:20.25pt;z-index:251856896">
                  <v:textbox style="mso-next-textbox:#_x0000_s1431">
                    <w:txbxContent>
                      <w:p w:rsidR="00872586" w:rsidRPr="004C43B0" w:rsidRDefault="00872586" w:rsidP="004C43B0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B1</w:t>
                        </w:r>
                      </w:p>
                    </w:txbxContent>
                  </v:textbox>
                </v:rect>
              </w:pict>
            </w:r>
            <w:r w:rsidR="00FA3FB2">
              <w:rPr>
                <w:rFonts w:ascii="Times New Roman" w:hAnsi="Times New Roman"/>
                <w:sz w:val="24"/>
                <w:szCs w:val="24"/>
              </w:rPr>
              <w:t xml:space="preserve">                 = $ (0.7</w:t>
            </w:r>
            <w:r w:rsidR="00FA3FB2" w:rsidRPr="00FA3F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FA3FB2">
              <w:rPr>
                <w:rFonts w:ascii="Times New Roman" w:hAnsi="Times New Roman"/>
                <w:sz w:val="24"/>
                <w:szCs w:val="24"/>
              </w:rPr>
              <w:t xml:space="preserve"> + 0.3</w:t>
            </w:r>
            <w:r w:rsidR="00FA3FB2" w:rsidRPr="00FA3F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FA3FB2">
              <w:rPr>
                <w:rFonts w:ascii="Times New Roman" w:hAnsi="Times New Roman"/>
                <w:sz w:val="24"/>
                <w:szCs w:val="24"/>
              </w:rPr>
              <w:t xml:space="preserve"> + 3)</w:t>
            </w:r>
          </w:p>
          <w:p w:rsidR="00FA3FB2" w:rsidRDefault="00FA3FB2" w:rsidP="00FA3FB2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= $ (</w:t>
            </w:r>
            <w:r w:rsidRPr="00FA3F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3)</w:t>
            </w:r>
          </w:p>
          <w:p w:rsidR="002B06C7" w:rsidRDefault="002B06C7" w:rsidP="00FA3FB2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2B06C7" w:rsidRDefault="002B06C7" w:rsidP="00FA3FB2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FA3FB2" w:rsidRPr="00FA3FB2" w:rsidRDefault="007349A7" w:rsidP="00FA3FB2">
            <w:pPr>
              <w:pStyle w:val="ListParagraph"/>
              <w:numPr>
                <w:ilvl w:val="1"/>
                <w:numId w:val="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32" style="position:absolute;left:0;text-align:left;margin-left:128.7pt;margin-top:7.65pt;width:278.25pt;height:22.5pt;z-index:251857920">
                  <v:textbox>
                    <w:txbxContent>
                      <w:p w:rsidR="00872586" w:rsidRPr="004C43B0" w:rsidRDefault="00872586" w:rsidP="004C43B0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: Ability to equate </w:t>
                        </w:r>
                        <w:proofErr w:type="spellStart"/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ns</w:t>
                        </w:r>
                        <w:proofErr w:type="spellEnd"/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from part (b) to $15</w:t>
                        </w:r>
                      </w:p>
                    </w:txbxContent>
                  </v:textbox>
                </v:rect>
              </w:pict>
            </w:r>
            <w:r w:rsidR="00FA3FB2" w:rsidRPr="00FA3F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FA3FB2">
              <w:rPr>
                <w:rFonts w:ascii="Times New Roman" w:hAnsi="Times New Roman"/>
                <w:sz w:val="24"/>
                <w:szCs w:val="24"/>
              </w:rPr>
              <w:t xml:space="preserve"> + 3 = 15</w:t>
            </w:r>
          </w:p>
          <w:p w:rsidR="00FA3FB2" w:rsidRDefault="00FA3FB2" w:rsidP="00FA3FB2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  <w:r w:rsidRPr="00FA3F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= 12</w:t>
            </w:r>
          </w:p>
          <w:p w:rsidR="00FA3FB2" w:rsidRDefault="00FA3FB2" w:rsidP="00FA3FB2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FA3FB2" w:rsidRDefault="00FA3FB2" w:rsidP="00FA3FB2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No of crayons he buys = 12 + 10 </w:t>
            </w:r>
          </w:p>
          <w:p w:rsidR="00FA3FB2" w:rsidRPr="00FA3FB2" w:rsidRDefault="007349A7" w:rsidP="00FA3FB2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33" style="position:absolute;left:0;text-align:left;margin-left:207.45pt;margin-top:1.95pt;width:1in;height:22.5pt;z-index:251858944">
                  <v:textbox>
                    <w:txbxContent>
                      <w:p w:rsidR="00872586" w:rsidRPr="004C43B0" w:rsidRDefault="00872586" w:rsidP="004C43B0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="00FA3FB2">
              <w:rPr>
                <w:rFonts w:ascii="Times New Roman" w:hAnsi="Times New Roman"/>
                <w:sz w:val="24"/>
                <w:szCs w:val="24"/>
              </w:rPr>
              <w:t xml:space="preserve">                                     = 22</w:t>
            </w:r>
          </w:p>
          <w:p w:rsidR="00FA3FB2" w:rsidRPr="00FA3FB2" w:rsidRDefault="00FA3FB2" w:rsidP="00FA3FB2">
            <w:pPr>
              <w:pStyle w:val="ListParagraph"/>
              <w:ind w:left="144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3FB2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B06C7" w:rsidRDefault="002B06C7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DF6955" w:rsidRDefault="00DF6955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DF6955" w:rsidRDefault="00DF6955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639D6" w:rsidRDefault="002639D6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639D6" w:rsidRDefault="002639D6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639D6" w:rsidRDefault="002639D6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639D6" w:rsidRDefault="002639D6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639D6" w:rsidRDefault="002639D6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639D6" w:rsidRDefault="002639D6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DF6955" w:rsidRPr="007A2AAE" w:rsidRDefault="00DF6955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AD6BCA" w:rsidRDefault="00F1516C" w:rsidP="002639D6">
            <w:pPr>
              <w:ind w:left="288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="00DF6955" w:rsidRPr="00DF6955">
              <w:rPr>
                <w:rFonts w:ascii="Times New Roman" w:hAnsi="Times New Roman"/>
                <w:i/>
                <w:sz w:val="24"/>
                <w:szCs w:val="24"/>
              </w:rPr>
              <w:t>Answer</w:t>
            </w:r>
            <w:r w:rsidR="00DF695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D6BCA">
              <w:rPr>
                <w:rFonts w:ascii="Times New Roman" w:hAnsi="Times New Roman"/>
                <w:sz w:val="24"/>
                <w:szCs w:val="24"/>
              </w:rPr>
              <w:t xml:space="preserve">(a) </w:t>
            </w:r>
            <w:r w:rsidR="002B06C7" w:rsidRPr="00FA3F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2B06C7">
              <w:rPr>
                <w:rFonts w:ascii="Times New Roman" w:hAnsi="Times New Roman"/>
                <w:sz w:val="24"/>
                <w:szCs w:val="24"/>
              </w:rPr>
              <w:t xml:space="preserve"> + 10 </w:t>
            </w:r>
            <w:r w:rsidR="002B06C7" w:rsidRPr="002B06C7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)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………</w:t>
            </w:r>
            <w:r w:rsidR="00AD6BCA">
              <w:rPr>
                <w:rFonts w:ascii="Times New Roman" w:hAnsi="Times New Roman"/>
                <w:sz w:val="24"/>
                <w:szCs w:val="24"/>
              </w:rPr>
              <w:t>…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……</w:t>
            </w:r>
            <w:r w:rsidR="00AD6BCA">
              <w:rPr>
                <w:rFonts w:ascii="Times New Roman" w:hAnsi="Times New Roman"/>
                <w:sz w:val="24"/>
                <w:szCs w:val="24"/>
              </w:rPr>
              <w:t>…</w:t>
            </w:r>
            <w:r w:rsidR="002639D6">
              <w:rPr>
                <w:rFonts w:ascii="Times New Roman" w:hAnsi="Times New Roman"/>
                <w:sz w:val="24"/>
                <w:szCs w:val="24"/>
              </w:rPr>
              <w:t>…</w:t>
            </w:r>
            <w:r w:rsidR="00AD6BCA">
              <w:rPr>
                <w:rFonts w:ascii="Times New Roman" w:hAnsi="Times New Roman"/>
                <w:sz w:val="24"/>
                <w:szCs w:val="24"/>
              </w:rPr>
              <w:t>……. [1]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1516C" w:rsidRDefault="007C0D8F" w:rsidP="002639D6">
            <w:pPr>
              <w:pStyle w:val="ListParagraph"/>
              <w:numPr>
                <w:ilvl w:val="0"/>
                <w:numId w:val="11"/>
              </w:num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5647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$ </w:t>
            </w:r>
            <w:r w:rsidR="002B06C7">
              <w:rPr>
                <w:rFonts w:ascii="Times New Roman" w:hAnsi="Times New Roman"/>
                <w:sz w:val="24"/>
                <w:szCs w:val="24"/>
              </w:rPr>
              <w:t>(</w:t>
            </w:r>
            <w:r w:rsidR="002B06C7" w:rsidRPr="00FA3F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2B06C7">
              <w:rPr>
                <w:rFonts w:ascii="Times New Roman" w:hAnsi="Times New Roman"/>
                <w:sz w:val="24"/>
                <w:szCs w:val="24"/>
              </w:rPr>
              <w:t xml:space="preserve"> + 3) </w:t>
            </w:r>
            <w:r w:rsidR="002B06C7" w:rsidRPr="002B06C7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</w:t>
            </w:r>
            <w:r w:rsidR="002B06C7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)</w:t>
            </w:r>
            <w:r w:rsidR="00AD6BCA">
              <w:rPr>
                <w:rFonts w:ascii="Times New Roman" w:hAnsi="Times New Roman"/>
                <w:sz w:val="24"/>
                <w:szCs w:val="24"/>
              </w:rPr>
              <w:t>….……….…....…</w:t>
            </w:r>
            <w:r w:rsidR="002639D6">
              <w:rPr>
                <w:rFonts w:ascii="Times New Roman" w:hAnsi="Times New Roman"/>
                <w:sz w:val="24"/>
                <w:szCs w:val="24"/>
              </w:rPr>
              <w:t>…</w:t>
            </w:r>
            <w:r w:rsidR="00AD6BCA">
              <w:rPr>
                <w:rFonts w:ascii="Times New Roman" w:hAnsi="Times New Roman"/>
                <w:sz w:val="24"/>
                <w:szCs w:val="24"/>
              </w:rPr>
              <w:t>…[1</w:t>
            </w:r>
            <w:r w:rsidR="00F1516C" w:rsidRPr="00AD6BCA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AD6BCA" w:rsidRDefault="00AD6BCA" w:rsidP="002639D6">
            <w:pPr>
              <w:pStyle w:val="ListParagraph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  <w:p w:rsidR="00AD6BCA" w:rsidRDefault="00AD6BCA" w:rsidP="002639D6">
            <w:pPr>
              <w:pStyle w:val="ListParagraph"/>
              <w:numPr>
                <w:ilvl w:val="0"/>
                <w:numId w:val="11"/>
              </w:num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.……………</w:t>
            </w:r>
            <w:r w:rsidR="002639D6">
              <w:rPr>
                <w:rFonts w:ascii="Times New Roman" w:hAnsi="Times New Roman"/>
                <w:sz w:val="24"/>
                <w:szCs w:val="24"/>
              </w:rPr>
              <w:t>..</w:t>
            </w:r>
            <w:r>
              <w:rPr>
                <w:rFonts w:ascii="Times New Roman" w:hAnsi="Times New Roman"/>
                <w:sz w:val="24"/>
                <w:szCs w:val="24"/>
              </w:rPr>
              <w:t>….……….…....……</w:t>
            </w:r>
            <w:r w:rsidR="002639D6">
              <w:rPr>
                <w:rFonts w:ascii="Times New Roman" w:hAnsi="Times New Roman"/>
                <w:sz w:val="24"/>
                <w:szCs w:val="24"/>
              </w:rPr>
              <w:t>..</w:t>
            </w:r>
            <w:r>
              <w:rPr>
                <w:rFonts w:ascii="Times New Roman" w:hAnsi="Times New Roman"/>
                <w:sz w:val="24"/>
                <w:szCs w:val="24"/>
              </w:rPr>
              <w:t>[2</w:t>
            </w:r>
            <w:r w:rsidRPr="00AD6BCA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8E3777" w:rsidRPr="00727D69" w:rsidRDefault="00D02395" w:rsidP="00140D1A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27D69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PQ</w:t>
            </w:r>
            <w:r w:rsidR="008E3777" w:rsidRPr="00727D69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E39B7" w:rsidRPr="00727D69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="007C3798" w:rsidRPr="00727D69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 w:rsidR="001E39B7" w:rsidRPr="00727D69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8E3777" w:rsidRPr="00727D69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="007C3798" w:rsidRPr="00727D69">
              <w:rPr>
                <w:rFonts w:ascii="Times New Roman" w:hAnsi="Times New Roman"/>
                <w:i/>
                <w:sz w:val="24"/>
                <w:szCs w:val="24"/>
              </w:rPr>
              <w:t>RS</w:t>
            </w:r>
            <w:r w:rsidR="008E3777" w:rsidRPr="00727D69">
              <w:rPr>
                <w:rFonts w:ascii="Times New Roman" w:hAnsi="Times New Roman"/>
                <w:sz w:val="24"/>
                <w:szCs w:val="24"/>
              </w:rPr>
              <w:t xml:space="preserve"> are adjace</w:t>
            </w:r>
            <w:r w:rsidR="007C3798" w:rsidRPr="00727D69">
              <w:rPr>
                <w:rFonts w:ascii="Times New Roman" w:hAnsi="Times New Roman"/>
                <w:sz w:val="24"/>
                <w:szCs w:val="24"/>
              </w:rPr>
              <w:t xml:space="preserve">nt sides of a regular polygon. </w:t>
            </w:r>
            <w:r w:rsidR="008E3777" w:rsidRPr="00727D69">
              <w:rPr>
                <w:rFonts w:ascii="Times New Roman" w:hAnsi="Times New Roman"/>
                <w:sz w:val="24"/>
                <w:szCs w:val="24"/>
              </w:rPr>
              <w:t xml:space="preserve">Given that </w:t>
            </w:r>
            <w:r w:rsidR="007C3798" w:rsidRPr="007C3798">
              <w:rPr>
                <w:position w:val="-10"/>
              </w:rPr>
              <w:object w:dxaOrig="1200" w:dyaOrig="320">
                <v:shape id="_x0000_i1034" type="#_x0000_t75" style="width:60.3pt;height:16.75pt" o:ole="">
                  <v:imagedata r:id="rId27" o:title=""/>
                </v:shape>
                <o:OLEObject Type="Embed" ProgID="Equation.3" ShapeID="_x0000_i1034" DrawAspect="Content" ObjectID="_1318745891" r:id="rId28"/>
              </w:object>
            </w:r>
            <w:r w:rsidR="008E3777" w:rsidRPr="00727D69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8E3777" w:rsidRPr="008E3777" w:rsidRDefault="00B84269" w:rsidP="00727D69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8E3777" w:rsidRPr="008E3777">
              <w:rPr>
                <w:rFonts w:ascii="Times New Roman" w:hAnsi="Times New Roman"/>
                <w:sz w:val="24"/>
                <w:szCs w:val="24"/>
              </w:rPr>
              <w:t>calculate</w:t>
            </w:r>
          </w:p>
          <w:p w:rsidR="008E3777" w:rsidRPr="008E3777" w:rsidRDefault="008E3777" w:rsidP="00727D69">
            <w:pPr>
              <w:widowControl/>
              <w:numPr>
                <w:ilvl w:val="0"/>
                <w:numId w:val="13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E3777">
              <w:rPr>
                <w:rFonts w:ascii="Times New Roman" w:hAnsi="Times New Roman"/>
                <w:sz w:val="24"/>
                <w:szCs w:val="24"/>
              </w:rPr>
              <w:t>the exterior angle of the polygon,</w:t>
            </w:r>
          </w:p>
          <w:p w:rsidR="008E3777" w:rsidRPr="008E3777" w:rsidRDefault="008E3777" w:rsidP="00727D69">
            <w:pPr>
              <w:widowControl/>
              <w:numPr>
                <w:ilvl w:val="0"/>
                <w:numId w:val="13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E3777">
              <w:rPr>
                <w:rFonts w:ascii="Times New Roman" w:hAnsi="Times New Roman"/>
                <w:sz w:val="24"/>
                <w:szCs w:val="24"/>
              </w:rPr>
              <w:t>the number of sides of the polygon,</w:t>
            </w:r>
          </w:p>
          <w:p w:rsidR="008E3777" w:rsidRPr="008E3777" w:rsidRDefault="007C3798" w:rsidP="00727D69">
            <w:pPr>
              <w:widowControl/>
              <w:numPr>
                <w:ilvl w:val="0"/>
                <w:numId w:val="13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C3798">
              <w:rPr>
                <w:rFonts w:ascii="Times New Roman" w:hAnsi="Times New Roman"/>
                <w:position w:val="-6"/>
                <w:sz w:val="24"/>
                <w:szCs w:val="24"/>
              </w:rPr>
              <w:object w:dxaOrig="680" w:dyaOrig="279">
                <v:shape id="_x0000_i1035" type="#_x0000_t75" style="width:33.5pt;height:14.25pt" o:ole="">
                  <v:imagedata r:id="rId29" o:title=""/>
                </v:shape>
                <o:OLEObject Type="Embed" ProgID="Equation.3" ShapeID="_x0000_i1035" DrawAspect="Content" ObjectID="_1318745892" r:id="rId30"/>
              </w:object>
            </w:r>
            <w:r w:rsidR="008E3777" w:rsidRPr="008E377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E3777" w:rsidRDefault="007349A7" w:rsidP="005F3048">
            <w:pPr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group id="_x0000_s1322" style="position:absolute;margin-left:1.7pt;margin-top:6.7pt;width:279.6pt;height:224.5pt;z-index:-251510785" coordorigin="3138,5185" coordsize="5592,4490">
                  <v:shape id="_x0000_s1306" style="position:absolute;left:3420;top:5573;width:4117;height:3915" coordsize="3236,3077" path="m1118,3077r1000,l2927,2489r309,-951l2927,587,2118,,1118,,309,587,,1538r309,951l1118,3077xe">
                    <v:path arrowok="t"/>
                    <o:lock v:ext="edit" aspectratio="t"/>
                  </v:shape>
                  <v:shape id="_x0000_s1307" type="#_x0000_t202" style="position:absolute;left:3420;top:6105;width:544;height:420;mso-height-percent:200;mso-height-percent:200;mso-width-relative:margin;mso-height-relative:margin" filled="f" stroked="f">
                    <v:textbox style="mso-next-textbox:#_x0000_s1307;mso-fit-shape-to-text:t">
                      <w:txbxContent>
                        <w:p w:rsidR="00872586" w:rsidRPr="00241AE1" w:rsidRDefault="00872586">
                          <w:pPr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</w:rPr>
                          </w:pPr>
                          <w:r w:rsidRPr="00241AE1"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309" type="#_x0000_t202" style="position:absolute;left:4626;top:5185;width:544;height:420;mso-height-percent:200;mso-height-percent:200;mso-width-relative:margin;mso-height-relative:margin" filled="f" stroked="f">
                    <v:textbox style="mso-next-textbox:#_x0000_s1309;mso-fit-shape-to-text:t">
                      <w:txbxContent>
                        <w:p w:rsidR="00872586" w:rsidRPr="00241AE1" w:rsidRDefault="00872586" w:rsidP="00241AE1">
                          <w:pPr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310" type="#_x0000_t202" style="position:absolute;left:5981;top:5230;width:544;height:420;mso-height-percent:200;mso-height-percent:200;mso-width-relative:margin;mso-height-relative:margin" filled="f" stroked="f">
                    <v:textbox style="mso-next-textbox:#_x0000_s1310;mso-fit-shape-to-text:t">
                      <w:txbxContent>
                        <w:p w:rsidR="00872586" w:rsidRPr="00241AE1" w:rsidRDefault="00872586" w:rsidP="00241AE1">
                          <w:pPr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311" type="#_x0000_t202" style="position:absolute;left:4316;top:5760;width:544;height:420;mso-height-percent:200;mso-height-percent:200;mso-width-relative:margin;mso-height-relative:margin" filled="f" stroked="f">
                    <v:textbox style="mso-next-textbox:#_x0000_s1311;mso-fit-shape-to-text:t">
                      <w:txbxContent>
                        <w:p w:rsidR="00872586" w:rsidRPr="00241AE1" w:rsidRDefault="00872586" w:rsidP="00241AE1"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6°</w:t>
                          </w:r>
                        </w:p>
                      </w:txbxContent>
                    </v:textbox>
                  </v:shape>
                  <v:shape id="_x0000_s1312" type="#_x0000_t202" style="position:absolute;left:7069;top:6105;width:544;height:420;mso-height-percent:200;mso-height-percent:200;mso-width-relative:margin;mso-height-relative:margin" filled="f" stroked="f">
                    <v:textbox style="mso-next-textbox:#_x0000_s1312;mso-fit-shape-to-text:t">
                      <w:txbxContent>
                        <w:p w:rsidR="00872586" w:rsidRPr="00241AE1" w:rsidRDefault="00872586" w:rsidP="00241AE1">
                          <w:pPr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</w:rPr>
                            <w:t>S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313" type="#_x0000_t32" style="position:absolute;left:3810;top:5590;width:2337;height:710;flip:y" o:connectortype="straight">
                    <v:stroke dashstyle="1 1"/>
                  </v:shap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314" type="#_x0000_t19" style="position:absolute;left:4290;top:5970;width:143;height:150"/>
                  <v:shape id="_x0000_s1317" type="#_x0000_t32" style="position:absolute;left:3420;top:6300;width:390;height:1215;flip:x" o:connectortype="straight" strokecolor="white [3212]" strokeweight="4pt"/>
                  <v:shape id="_x0000_s1320" type="#_x0000_t32" style="position:absolute;left:7155;top:6300;width:382;height:1215" o:connectortype="straight" strokecolor="white [3212]" strokeweight="4pt"/>
                  <v:rect id="_x0000_s1321" style="position:absolute;left:3138;top:7110;width:5592;height:2565" stroked="f"/>
                </v:group>
              </w:pict>
            </w: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496A7D" w:rsidP="005F30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-------------------------------------------------------------------------------------------------------</w:t>
            </w:r>
          </w:p>
          <w:p w:rsidR="00F1516C" w:rsidRPr="007A2AAE" w:rsidRDefault="007349A7" w:rsidP="00906E75">
            <w:pPr>
              <w:tabs>
                <w:tab w:val="center" w:pos="4510"/>
                <w:tab w:val="right" w:pos="9020"/>
              </w:tabs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35" style="position:absolute;margin-left:117.05pt;margin-top:106.35pt;width:1in;height:20.25pt;z-index:251860992">
                  <v:textbox style="mso-next-textbox:#_x0000_s1435">
                    <w:txbxContent>
                      <w:p w:rsidR="00872586" w:rsidRPr="004C43B0" w:rsidRDefault="00872586" w:rsidP="0006116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38" style="position:absolute;margin-left:112pt;margin-top:161.55pt;width:1in;height:20.25pt;z-index:251862016">
                  <v:textbox style="mso-next-textbox:#_x0000_s1438">
                    <w:txbxContent>
                      <w:p w:rsidR="00872586" w:rsidRPr="004C43B0" w:rsidRDefault="00872586" w:rsidP="0006116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34" style="position:absolute;margin-left:234.05pt;margin-top:33.3pt;width:1in;height:22.5pt;z-index:251859968">
                  <v:textbox>
                    <w:txbxContent>
                      <w:p w:rsidR="00872586" w:rsidRPr="004C43B0" w:rsidRDefault="00872586" w:rsidP="0006116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CAO</w:t>
                        </w:r>
                      </w:p>
                    </w:txbxContent>
                  </v:textbox>
                </v:rect>
              </w:pict>
            </w:r>
            <w:r w:rsidR="00906E75" w:rsidRPr="00906E75">
              <w:rPr>
                <w:rFonts w:ascii="Times New Roman" w:hAnsi="Times New Roman"/>
                <w:position w:val="-170"/>
                <w:sz w:val="24"/>
                <w:szCs w:val="24"/>
              </w:rPr>
              <w:object w:dxaOrig="4880" w:dyaOrig="3519">
                <v:shape id="_x0000_i1036" type="#_x0000_t75" style="width:243.65pt;height:176.65pt" o:ole="">
                  <v:imagedata r:id="rId31" o:title=""/>
                </v:shape>
                <o:OLEObject Type="Embed" ProgID="Equation.DSMT4" ShapeID="_x0000_i1036" DrawAspect="Content" ObjectID="_1318745893" r:id="rId32"/>
              </w:object>
            </w:r>
            <w:r w:rsidR="00906E75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7349A7" w:rsidP="005F3048">
            <w:pPr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i/>
                <w:noProof/>
                <w:sz w:val="14"/>
                <w:szCs w:val="14"/>
              </w:rPr>
              <w:pict>
                <v:rect id="_x0000_s1439" style="position:absolute;margin-left:31.3pt;margin-top:47.25pt;width:1in;height:20.25pt;z-index:251863040">
                  <v:textbox style="mso-next-textbox:#_x0000_s1439">
                    <w:txbxContent>
                      <w:p w:rsidR="00872586" w:rsidRPr="004C43B0" w:rsidRDefault="00872586" w:rsidP="00280EDA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B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i/>
                <w:noProof/>
                <w:sz w:val="14"/>
                <w:szCs w:val="14"/>
              </w:rPr>
              <w:pict>
                <v:rect id="_x0000_s1440" style="position:absolute;margin-left:93.15pt;margin-top:99.75pt;width:1in;height:20.25pt;z-index:251864064">
                  <v:textbox style="mso-next-textbox:#_x0000_s1440">
                    <w:txbxContent>
                      <w:p w:rsidR="00872586" w:rsidRPr="004C43B0" w:rsidRDefault="00872586" w:rsidP="00280EDA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="0006116E" w:rsidRPr="0006116E">
              <w:rPr>
                <w:rFonts w:ascii="Times New Roman" w:hAnsi="Times New Roman"/>
                <w:position w:val="-112"/>
                <w:sz w:val="24"/>
                <w:szCs w:val="24"/>
              </w:rPr>
              <w:object w:dxaOrig="2659" w:dyaOrig="2700">
                <v:shape id="_x0000_i1037" type="#_x0000_t75" style="width:132.3pt;height:134.8pt" o:ole="">
                  <v:imagedata r:id="rId33" o:title=""/>
                </v:shape>
                <o:OLEObject Type="Embed" ProgID="Equation.DSMT4" ShapeID="_x0000_i1037" DrawAspect="Content" ObjectID="_1318745894" r:id="rId34"/>
              </w:object>
            </w:r>
          </w:p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C3798" w:rsidRDefault="007C3798" w:rsidP="007C3798">
            <w:pPr>
              <w:ind w:left="2880" w:right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                </w:t>
            </w:r>
            <w:r w:rsidRPr="00DF6955">
              <w:rPr>
                <w:rFonts w:ascii="Times New Roman" w:hAnsi="Times New Roman"/>
                <w:i/>
                <w:sz w:val="24"/>
                <w:szCs w:val="24"/>
              </w:rPr>
              <w:t>Answe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a) ……….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.…………</w:t>
            </w:r>
            <w:r>
              <w:rPr>
                <w:rFonts w:ascii="Times New Roman" w:hAnsi="Times New Roman"/>
                <w:sz w:val="24"/>
                <w:szCs w:val="24"/>
              </w:rPr>
              <w:t>….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…</w:t>
            </w:r>
            <w:r w:rsidR="00D56477">
              <w:rPr>
                <w:rFonts w:ascii="Times New Roman" w:hAnsi="Times New Roman"/>
                <w:sz w:val="24"/>
                <w:szCs w:val="24"/>
              </w:rPr>
              <w:t>………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56477">
              <w:rPr>
                <w:rFonts w:ascii="Calibri" w:hAnsi="Calibri"/>
                <w:sz w:val="24"/>
                <w:szCs w:val="24"/>
              </w:rPr>
              <w:t>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[</w:t>
            </w:r>
            <w:r w:rsidR="001A7D30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]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7C3798" w:rsidRPr="001A7D30" w:rsidRDefault="001A7D30" w:rsidP="001A7D30">
            <w:pPr>
              <w:ind w:left="360" w:right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(b) </w:t>
            </w:r>
            <w:r w:rsidR="0006116E" w:rsidRPr="0006116E">
              <w:rPr>
                <w:rFonts w:ascii="Times New Roman" w:hAnsi="Times New Roman"/>
                <w:sz w:val="24"/>
                <w:szCs w:val="24"/>
              </w:rPr>
              <w:t>30</w:t>
            </w:r>
            <w:r w:rsidR="000611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6116E" w:rsidRPr="002B06C7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)</w:t>
            </w:r>
            <w:r w:rsidR="0006116E" w:rsidRPr="007A2AAE">
              <w:rPr>
                <w:rFonts w:ascii="Times New Roman" w:hAnsi="Times New Roman"/>
                <w:sz w:val="24"/>
                <w:szCs w:val="24"/>
              </w:rPr>
              <w:t>………</w:t>
            </w:r>
            <w:r w:rsidR="0006116E">
              <w:rPr>
                <w:rFonts w:ascii="Times New Roman" w:hAnsi="Times New Roman"/>
                <w:sz w:val="24"/>
                <w:szCs w:val="24"/>
              </w:rPr>
              <w:t>……</w:t>
            </w:r>
            <w:r w:rsidR="0006116E" w:rsidRPr="007A2AAE">
              <w:rPr>
                <w:rFonts w:ascii="Times New Roman" w:hAnsi="Times New Roman"/>
                <w:sz w:val="24"/>
                <w:szCs w:val="24"/>
              </w:rPr>
              <w:t>……</w:t>
            </w:r>
            <w:r w:rsidR="0006116E">
              <w:rPr>
                <w:rFonts w:ascii="Times New Roman" w:hAnsi="Times New Roman"/>
                <w:sz w:val="24"/>
                <w:szCs w:val="24"/>
              </w:rPr>
              <w:t>…………</w:t>
            </w:r>
            <w:r w:rsidR="007C3798" w:rsidRPr="001A7D30">
              <w:rPr>
                <w:rFonts w:ascii="Times New Roman" w:hAnsi="Times New Roman"/>
                <w:sz w:val="24"/>
                <w:szCs w:val="24"/>
              </w:rPr>
              <w:t>1]</w:t>
            </w:r>
          </w:p>
          <w:p w:rsidR="007C3798" w:rsidRDefault="007C3798" w:rsidP="007C3798">
            <w:pPr>
              <w:pStyle w:val="ListParagraph"/>
              <w:ind w:right="28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C3798" w:rsidRDefault="001A7D30" w:rsidP="00D56477">
            <w:pPr>
              <w:pStyle w:val="ListParagraph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t xml:space="preserve">               (c)</w:t>
            </w:r>
            <w:r w:rsidR="007C3798" w:rsidRPr="007C3798">
              <w:rPr>
                <w:rFonts w:ascii="Times New Roman" w:hAnsi="Times New Roman"/>
                <w:position w:val="-6"/>
                <w:sz w:val="24"/>
                <w:szCs w:val="24"/>
              </w:rPr>
              <w:object w:dxaOrig="680" w:dyaOrig="279">
                <v:shape id="_x0000_i1038" type="#_x0000_t75" style="width:33.5pt;height:14.25pt" o:ole="">
                  <v:imagedata r:id="rId29" o:title=""/>
                </v:shape>
                <o:OLEObject Type="Embed" ProgID="Equation.3" ShapeID="_x0000_i1038" DrawAspect="Content" ObjectID="_1318745895" r:id="rId35"/>
              </w:object>
            </w:r>
            <w:r w:rsidR="007C3798">
              <w:rPr>
                <w:rFonts w:ascii="Times New Roman" w:hAnsi="Times New Roman"/>
                <w:position w:val="-6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/>
                <w:sz w:val="24"/>
                <w:szCs w:val="24"/>
              </w:rPr>
              <w:t>...…</w:t>
            </w:r>
            <w:r w:rsidR="007C3798" w:rsidRPr="007C3798">
              <w:rPr>
                <w:rFonts w:ascii="Times New Roman" w:hAnsi="Times New Roman"/>
                <w:sz w:val="24"/>
                <w:szCs w:val="24"/>
              </w:rPr>
              <w:t>.……….…</w:t>
            </w:r>
            <w:r w:rsidR="00D56477">
              <w:rPr>
                <w:rFonts w:ascii="Times New Roman" w:hAnsi="Times New Roman"/>
                <w:sz w:val="24"/>
                <w:szCs w:val="24"/>
              </w:rPr>
              <w:t>..</w:t>
            </w:r>
            <w:r w:rsidR="007C3798" w:rsidRPr="007C3798">
              <w:rPr>
                <w:rFonts w:ascii="Times New Roman" w:hAnsi="Times New Roman"/>
                <w:sz w:val="24"/>
                <w:szCs w:val="24"/>
              </w:rPr>
              <w:t>..…</w:t>
            </w:r>
            <w:r w:rsidR="00D56477">
              <w:rPr>
                <w:rFonts w:ascii="Times New Roman" w:hAnsi="Times New Roman"/>
                <w:sz w:val="24"/>
                <w:szCs w:val="24"/>
              </w:rPr>
              <w:t>.</w:t>
            </w:r>
            <w:r w:rsidR="007C3798" w:rsidRPr="007C3798">
              <w:rPr>
                <w:rFonts w:ascii="Times New Roman" w:hAnsi="Times New Roman"/>
                <w:sz w:val="24"/>
                <w:szCs w:val="24"/>
              </w:rPr>
              <w:t>…</w:t>
            </w:r>
            <w:r w:rsidR="007C3798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7C3798">
              <w:rPr>
                <w:rFonts w:ascii="Calibri" w:hAnsi="Calibri"/>
                <w:sz w:val="24"/>
                <w:szCs w:val="24"/>
              </w:rPr>
              <w:t xml:space="preserve">° </w:t>
            </w:r>
            <w:r w:rsidR="00B35F3E">
              <w:rPr>
                <w:rFonts w:ascii="Times New Roman" w:hAnsi="Times New Roman"/>
                <w:sz w:val="24"/>
                <w:szCs w:val="24"/>
              </w:rPr>
              <w:t>[1</w:t>
            </w:r>
            <w:r w:rsidR="00D56477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B84269" w:rsidRPr="00CA15A3" w:rsidRDefault="007349A7" w:rsidP="00140D1A">
            <w:pPr>
              <w:pStyle w:val="ListParagraph"/>
              <w:widowControl/>
              <w:numPr>
                <w:ilvl w:val="0"/>
                <w:numId w:val="26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noProof/>
                <w:color w:val="000000"/>
                <w:lang w:eastAsia="zh-CN"/>
              </w:rPr>
              <w:lastRenderedPageBreak/>
              <w:pict>
                <v:group id="_x0000_s1188" style="position:absolute;left:0;text-align:left;margin-left:287.85pt;margin-top:41.25pt;width:81.45pt;height:105.15pt;z-index:251793408" coordorigin="5181,2796" coordsize="1629,2103">
                  <v:shape id="_x0000_s1186" type="#_x0000_t202" style="position:absolute;left:5390;top:4464;width:1255;height:435;mso-height-percent:200;mso-height-percent:200;mso-width-relative:margin;mso-height-relative:margin" o:regroupid="3" filled="f" strokecolor="white">
                    <v:textbox style="mso-next-textbox:#_x0000_s1186;mso-fit-shape-to-text:t">
                      <w:txbxContent>
                        <w:p w:rsidR="00872586" w:rsidRPr="00B74DC1" w:rsidRDefault="00872586" w:rsidP="00B84269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B74DC1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Figure 3</w:t>
                          </w:r>
                        </w:p>
                      </w:txbxContent>
                    </v:textbox>
                  </v:shape>
                  <v:rect id="_x0000_s1153" style="position:absolute;left:5706;top:3726;width:144;height:150" o:regroupid="4" fillcolor="black"/>
                  <v:rect id="_x0000_s1154" style="position:absolute;left:6186;top:3726;width:144;height:150" o:regroupid="4" fillcolor="black"/>
                  <v:rect id="_x0000_s1155" style="position:absolute;left:5946;top:3501;width:144;height:150" o:regroupid="4" fillcolor="black"/>
                  <v:rect id="_x0000_s1156" style="position:absolute;left:6651;top:3261;width:144;height:150" o:regroupid="4"/>
                  <v:rect id="_x0000_s1157" style="position:absolute;left:5676;top:3261;width:144;height:150" o:regroupid="4" fillcolor="black"/>
                  <v:rect id="_x0000_s1158" style="position:absolute;left:5196;top:3486;width:144;height:150" o:regroupid="4"/>
                  <v:rect id="_x0000_s1159" style="position:absolute;left:6186;top:3261;width:144;height:150" o:regroupid="4" fillcolor="black"/>
                  <v:rect id="_x0000_s1160" style="position:absolute;left:5457;top:3036;width:144;height:150" o:regroupid="4" fillcolor="black"/>
                  <v:rect id="_x0000_s1161" style="position:absolute;left:6156;top:2796;width:144;height:150" o:regroupid="4"/>
                  <v:rect id="_x0000_s1162" style="position:absolute;left:6411;top:2796;width:144;height:150" o:regroupid="4"/>
                  <v:rect id="_x0000_s1163" style="position:absolute;left:5916;top:2796;width:144;height:150" o:regroupid="4"/>
                  <v:rect id="_x0000_s1164" style="position:absolute;left:6426;top:3036;width:144;height:150" o:regroupid="4" fillcolor="black"/>
                  <v:rect id="_x0000_s1165" style="position:absolute;left:5451;top:3981;width:144;height:150" o:regroupid="4" fillcolor="black"/>
                  <v:rect id="_x0000_s1166" style="position:absolute;left:6411;top:3966;width:144;height:150" o:regroupid="4" fillcolor="black"/>
                  <v:rect id="_x0000_s1167" style="position:absolute;left:5196;top:3726;width:144;height:150" o:regroupid="4"/>
                  <v:rect id="_x0000_s1168" style="position:absolute;left:5196;top:3981;width:144;height:150" o:regroupid="4"/>
                  <v:rect id="_x0000_s1169" style="position:absolute;left:6651;top:3501;width:144;height:150" o:regroupid="4"/>
                  <v:rect id="_x0000_s1170" style="position:absolute;left:6651;top:3741;width:144;height:150" o:regroupid="4"/>
                  <v:rect id="_x0000_s1171" style="position:absolute;left:6651;top:2811;width:144;height:150" o:regroupid="4" fillcolor="black"/>
                  <v:rect id="_x0000_s1172" style="position:absolute;left:6651;top:3051;width:144;height:150" o:regroupid="4"/>
                  <v:rect id="_x0000_s1173" style="position:absolute;left:6666;top:4251;width:144;height:150" o:regroupid="4" fillcolor="black"/>
                  <v:rect id="_x0000_s1174" style="position:absolute;left:6651;top:3981;width:144;height:150" o:regroupid="4"/>
                  <v:rect id="_x0000_s1175" style="position:absolute;left:6186;top:4251;width:144;height:150" o:regroupid="4"/>
                  <v:rect id="_x0000_s1176" style="position:absolute;left:6411;top:4251;width:144;height:150" o:regroupid="4"/>
                  <v:rect id="_x0000_s1177" style="position:absolute;left:5721;top:4251;width:144;height:150" o:regroupid="4"/>
                  <v:rect id="_x0000_s1178" style="position:absolute;left:5961;top:4251;width:144;height:150" o:regroupid="4"/>
                  <v:rect id="_x0000_s1179" style="position:absolute;left:5211;top:4251;width:144;height:150" o:regroupid="4" fillcolor="black"/>
                  <v:rect id="_x0000_s1180" style="position:absolute;left:5451;top:4251;width:144;height:150" o:regroupid="4"/>
                  <v:rect id="_x0000_s1181" style="position:absolute;left:5436;top:2796;width:144;height:150" o:regroupid="4"/>
                  <v:rect id="_x0000_s1182" style="position:absolute;left:5691;top:2796;width:144;height:150" o:regroupid="4"/>
                  <v:rect id="_x0000_s1183" style="position:absolute;left:5181;top:2796;width:144;height:150" o:regroupid="4" fillcolor="black"/>
                  <v:rect id="_x0000_s1184" style="position:absolute;left:5181;top:3036;width:144;height:150" o:regroupid="4"/>
                  <v:rect id="_x0000_s1185" style="position:absolute;left:5196;top:3276;width:144;height:150" o:regroupid="4"/>
                </v:group>
              </w:pict>
            </w:r>
            <w:r w:rsidR="00B84269" w:rsidRPr="00CA15A3">
              <w:rPr>
                <w:rFonts w:ascii="Times New Roman" w:hAnsi="Times New Roman"/>
                <w:sz w:val="24"/>
                <w:szCs w:val="24"/>
              </w:rPr>
              <w:t xml:space="preserve">A series of figures of shaded and </w:t>
            </w:r>
            <w:proofErr w:type="spellStart"/>
            <w:r w:rsidR="00B84269" w:rsidRPr="00CA15A3">
              <w:rPr>
                <w:rFonts w:ascii="Times New Roman" w:hAnsi="Times New Roman"/>
                <w:sz w:val="24"/>
                <w:szCs w:val="24"/>
              </w:rPr>
              <w:t>unshaded</w:t>
            </w:r>
            <w:proofErr w:type="spellEnd"/>
            <w:r w:rsidR="00B84269" w:rsidRPr="00CA15A3">
              <w:rPr>
                <w:rFonts w:ascii="Times New Roman" w:hAnsi="Times New Roman"/>
                <w:sz w:val="24"/>
                <w:szCs w:val="24"/>
              </w:rPr>
              <w:t xml:space="preserve"> small squares is shown below.</w:t>
            </w:r>
            <w:r w:rsidR="00CA15A3" w:rsidRPr="00CA15A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84269" w:rsidRPr="00CA15A3">
              <w:rPr>
                <w:rFonts w:ascii="Times New Roman" w:hAnsi="Times New Roman"/>
                <w:sz w:val="24"/>
                <w:szCs w:val="24"/>
              </w:rPr>
              <w:t xml:space="preserve">The shaded squares are those that formed a cross-shaped </w:t>
            </w:r>
            <w:r w:rsidR="00B74DC1" w:rsidRPr="00CA15A3">
              <w:rPr>
                <w:rFonts w:ascii="Times New Roman" w:hAnsi="Times New Roman"/>
                <w:sz w:val="24"/>
                <w:szCs w:val="24"/>
              </w:rPr>
              <w:t>display</w:t>
            </w:r>
            <w:r w:rsidR="00B84269" w:rsidRPr="00CA15A3">
              <w:rPr>
                <w:rFonts w:ascii="Times New Roman" w:hAnsi="Times New Roman"/>
                <w:sz w:val="24"/>
                <w:szCs w:val="24"/>
              </w:rPr>
              <w:t xml:space="preserve"> in the centre.</w:t>
            </w:r>
            <w:r w:rsidR="00CA15A3" w:rsidRPr="00CA15A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84269" w:rsidRPr="00CA15A3">
              <w:rPr>
                <w:rFonts w:ascii="Times New Roman" w:hAnsi="Times New Roman"/>
                <w:sz w:val="24"/>
                <w:szCs w:val="24"/>
              </w:rPr>
              <w:t xml:space="preserve">All the other small squares are </w:t>
            </w:r>
            <w:proofErr w:type="spellStart"/>
            <w:r w:rsidR="00B84269" w:rsidRPr="00CA15A3">
              <w:rPr>
                <w:rFonts w:ascii="Times New Roman" w:hAnsi="Times New Roman"/>
                <w:sz w:val="24"/>
                <w:szCs w:val="24"/>
              </w:rPr>
              <w:t>unshaded</w:t>
            </w:r>
            <w:proofErr w:type="spellEnd"/>
            <w:r w:rsidR="00B84269" w:rsidRPr="00CA15A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B84269" w:rsidRDefault="007349A7" w:rsidP="00251E27">
            <w:pPr>
              <w:spacing w:line="360" w:lineRule="auto"/>
              <w:rPr>
                <w:color w:val="000000"/>
              </w:rPr>
            </w:pPr>
            <w:r>
              <w:rPr>
                <w:noProof/>
                <w:color w:val="000000"/>
                <w:lang w:eastAsia="zh-CN"/>
              </w:rPr>
              <w:pict>
                <v:group id="_x0000_s1189" style="position:absolute;margin-left:160.55pt;margin-top:1.65pt;width:62.75pt;height:79.7pt;z-index:251734016" coordorigin="3440,3216" coordsize="1255,1594">
                  <v:rect id="_x0000_s1129" style="position:absolute;left:3741;top:3926;width:144;height:150" o:regroupid="2" fillcolor="black"/>
                  <v:group id="_x0000_s1187" style="position:absolute;left:3440;top:3216;width:1255;height:1594" coordorigin="3530,3191" coordsize="1255,1594">
                    <v:shape id="_x0000_s1150" type="#_x0000_t202" style="position:absolute;left:3530;top:4350;width:1255;height:435;mso-height-percent:200;mso-height-percent:200;mso-width-relative:margin;mso-height-relative:margin" o:regroupid="1" filled="f" strokecolor="white">
                      <v:textbox style="mso-next-textbox:#_x0000_s1150;mso-fit-shape-to-text:t">
                        <w:txbxContent>
                          <w:p w:rsidR="00872586" w:rsidRPr="00B74DC1" w:rsidRDefault="00872586" w:rsidP="00B84269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74DC1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Figure 2</w:t>
                            </w:r>
                          </w:p>
                        </w:txbxContent>
                      </v:textbox>
                    </v:shape>
                    <v:rect id="_x0000_s1130" style="position:absolute;left:4071;top:4136;width:144;height:150" o:regroupid="2"/>
                    <v:rect id="_x0000_s1131" style="position:absolute;left:4311;top:3881;width:144;height:150" o:regroupid="2" fillcolor="black"/>
                    <v:rect id="_x0000_s1132" style="position:absolute;left:3831;top:4136;width:144;height:150" o:regroupid="2"/>
                    <v:rect id="_x0000_s1133" style="position:absolute;left:4071;top:3656;width:144;height:150" o:regroupid="2" fillcolor="black"/>
                    <v:rect id="_x0000_s1134" style="position:absolute;left:4551;top:3416;width:144;height:150" o:regroupid="2"/>
                    <v:rect id="_x0000_s1135" style="position:absolute;left:3786;top:3416;width:144;height:150" o:regroupid="2" fillcolor="black"/>
                    <v:rect id="_x0000_s1136" style="position:absolute;left:3561;top:3416;width:144;height:150" o:regroupid="2"/>
                    <v:rect id="_x0000_s1137" style="position:absolute;left:4311;top:3431;width:144;height:150" o:regroupid="2" fillcolor="black"/>
                    <v:rect id="_x0000_s1138" style="position:absolute;left:3567;top:3191;width:144;height:150" o:regroupid="2" fillcolor="black"/>
                    <v:rect id="_x0000_s1139" style="position:absolute;left:4071;top:3191;width:144;height:150" o:regroupid="2"/>
                    <v:rect id="_x0000_s1140" style="position:absolute;left:4311;top:3191;width:144;height:150" o:regroupid="2"/>
                    <v:rect id="_x0000_s1141" style="position:absolute;left:3831;top:3191;width:144;height:150" o:regroupid="2"/>
                    <v:rect id="_x0000_s1142" style="position:absolute;left:4551;top:3191;width:144;height:150" o:regroupid="2" fillcolor="black"/>
                    <v:rect id="_x0000_s1143" style="position:absolute;left:3561;top:4136;width:144;height:150" o:regroupid="2" fillcolor="black"/>
                    <v:rect id="_x0000_s1144" style="position:absolute;left:4536;top:4136;width:144;height:150" o:regroupid="2" fillcolor="black"/>
                    <v:rect id="_x0000_s1145" style="position:absolute;left:3561;top:3656;width:144;height:150" o:regroupid="2"/>
                    <v:rect id="_x0000_s1146" style="position:absolute;left:3561;top:3911;width:144;height:150" o:regroupid="2"/>
                    <v:rect id="_x0000_s1147" style="position:absolute;left:4296;top:4136;width:144;height:150" o:regroupid="2"/>
                    <v:rect id="_x0000_s1148" style="position:absolute;left:4551;top:3656;width:144;height:150" o:regroupid="2"/>
                    <v:rect id="_x0000_s1149" style="position:absolute;left:4536;top:3896;width:144;height:150" o:regroupid="2"/>
                  </v:group>
                </v:group>
              </w:pict>
            </w:r>
          </w:p>
          <w:p w:rsidR="00B84269" w:rsidRDefault="007349A7" w:rsidP="00251E27">
            <w:pPr>
              <w:spacing w:line="360" w:lineRule="auto"/>
              <w:rPr>
                <w:color w:val="000000"/>
              </w:rPr>
            </w:pPr>
            <w:r>
              <w:rPr>
                <w:noProof/>
                <w:color w:val="000000"/>
              </w:rPr>
              <w:pict>
                <v:group id="_x0000_s1115" style="position:absolute;margin-left:53.25pt;margin-top:7.45pt;width:62.75pt;height:56.65pt;z-index:251674624" coordorigin="1308,3735" coordsize="1255,1133">
                  <v:group id="_x0000_s1116" style="position:absolute;left:1515;top:3735;width:624;height:615" coordorigin="1515,3585" coordsize="624,615">
                    <v:rect id="_x0000_s1117" style="position:absolute;left:1515;top:4050;width:144;height:150" fillcolor="black"/>
                    <v:rect id="_x0000_s1118" style="position:absolute;left:1755;top:4050;width:144;height:150"/>
                    <v:rect id="_x0000_s1119" style="position:absolute;left:1995;top:4050;width:144;height:150" fillcolor="black"/>
                    <v:rect id="_x0000_s1120" style="position:absolute;left:1515;top:3825;width:144;height:150"/>
                    <v:rect id="_x0000_s1121" style="position:absolute;left:1755;top:3825;width:144;height:150" fillcolor="black"/>
                    <v:rect id="_x0000_s1122" style="position:absolute;left:1995;top:3825;width:144;height:150"/>
                    <v:rect id="_x0000_s1123" style="position:absolute;left:1515;top:3585;width:144;height:150" fillcolor="black"/>
                    <v:rect id="_x0000_s1124" style="position:absolute;left:1755;top:3585;width:144;height:150"/>
                    <v:rect id="_x0000_s1125" style="position:absolute;left:1995;top:3585;width:144;height:150" fillcolor="black"/>
                  </v:group>
                  <v:shape id="_x0000_s1126" type="#_x0000_t202" style="position:absolute;left:1308;top:4433;width:1255;height:435;mso-height-percent:200;mso-height-percent:200;mso-width-relative:margin;mso-height-relative:margin" filled="f" strokecolor="white">
                    <v:textbox style="mso-next-textbox:#_x0000_s1126;mso-fit-shape-to-text:t">
                      <w:txbxContent>
                        <w:p w:rsidR="00872586" w:rsidRPr="00B74DC1" w:rsidRDefault="00872586" w:rsidP="00B84269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B74DC1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Figure 1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B84269" w:rsidRDefault="00B84269" w:rsidP="00251E27">
            <w:pPr>
              <w:spacing w:line="360" w:lineRule="auto"/>
              <w:rPr>
                <w:color w:val="000000"/>
              </w:rPr>
            </w:pPr>
          </w:p>
          <w:p w:rsidR="00B84269" w:rsidRDefault="00B84269" w:rsidP="00251E27">
            <w:pPr>
              <w:spacing w:line="360" w:lineRule="auto"/>
              <w:rPr>
                <w:color w:val="000000"/>
              </w:rPr>
            </w:pPr>
          </w:p>
          <w:p w:rsidR="00B84269" w:rsidRDefault="00B84269" w:rsidP="00251E27">
            <w:pPr>
              <w:spacing w:line="360" w:lineRule="auto"/>
              <w:rPr>
                <w:color w:val="000000"/>
              </w:rPr>
            </w:pPr>
          </w:p>
          <w:p w:rsidR="00B84269" w:rsidRPr="004B1416" w:rsidRDefault="00B84269" w:rsidP="00251E27">
            <w:pPr>
              <w:spacing w:line="360" w:lineRule="auto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4B1416">
              <w:rPr>
                <w:rFonts w:ascii="Times New Roman" w:hAnsi="Times New Roman"/>
                <w:color w:val="000000"/>
                <w:sz w:val="24"/>
                <w:szCs w:val="24"/>
                <w:lang w:val="en-GB"/>
              </w:rPr>
              <w:t xml:space="preserve">The table below shows the number of small </w:t>
            </w:r>
            <w:r w:rsidR="00CA15A3" w:rsidRPr="004B1416">
              <w:rPr>
                <w:rFonts w:ascii="Times New Roman" w:hAnsi="Times New Roman"/>
                <w:color w:val="000000"/>
                <w:sz w:val="24"/>
                <w:szCs w:val="24"/>
                <w:lang w:val="en-GB"/>
              </w:rPr>
              <w:t>squares</w:t>
            </w:r>
            <w:r w:rsidRPr="004B1416">
              <w:rPr>
                <w:rFonts w:ascii="Times New Roman" w:hAnsi="Times New Roman"/>
                <w:color w:val="000000"/>
                <w:sz w:val="24"/>
                <w:szCs w:val="24"/>
                <w:lang w:val="en-GB"/>
              </w:rPr>
              <w:t>.</w:t>
            </w:r>
          </w:p>
          <w:p w:rsidR="00B84269" w:rsidRPr="00BD1018" w:rsidRDefault="00B84269" w:rsidP="00251E27">
            <w:pPr>
              <w:spacing w:line="360" w:lineRule="auto"/>
            </w:pPr>
            <w:r w:rsidRPr="00BD1018">
              <w:rPr>
                <w:color w:val="000000"/>
                <w:lang w:val="en-GB"/>
              </w:rPr>
              <w:t> </w:t>
            </w:r>
          </w:p>
          <w:tbl>
            <w:tblPr>
              <w:tblW w:w="6571" w:type="dxa"/>
              <w:tblLayout w:type="fixed"/>
              <w:tblCellMar>
                <w:left w:w="0" w:type="dxa"/>
                <w:right w:w="0" w:type="dxa"/>
              </w:tblCellMar>
              <w:tblLook w:val="04A0"/>
            </w:tblPr>
            <w:tblGrid>
              <w:gridCol w:w="3231"/>
              <w:gridCol w:w="556"/>
              <w:gridCol w:w="557"/>
              <w:gridCol w:w="557"/>
              <w:gridCol w:w="556"/>
              <w:gridCol w:w="557"/>
              <w:gridCol w:w="557"/>
            </w:tblGrid>
            <w:tr w:rsidR="00241AE1" w:rsidRPr="004B1416" w:rsidTr="00241AE1">
              <w:tc>
                <w:tcPr>
                  <w:tcW w:w="323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Figure</w:t>
                  </w:r>
                </w:p>
              </w:tc>
              <w:tc>
                <w:tcPr>
                  <w:tcW w:w="556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1</w:t>
                  </w:r>
                </w:p>
              </w:tc>
              <w:tc>
                <w:tcPr>
                  <w:tcW w:w="557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2</w:t>
                  </w:r>
                </w:p>
              </w:tc>
              <w:tc>
                <w:tcPr>
                  <w:tcW w:w="557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3</w:t>
                  </w:r>
                </w:p>
              </w:tc>
              <w:tc>
                <w:tcPr>
                  <w:tcW w:w="556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4</w:t>
                  </w:r>
                </w:p>
              </w:tc>
              <w:tc>
                <w:tcPr>
                  <w:tcW w:w="557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noProof/>
                      <w:color w:val="000000"/>
                      <w:sz w:val="24"/>
                      <w:szCs w:val="24"/>
                      <w:vertAlign w:val="subscript"/>
                    </w:rPr>
                    <w:drawing>
                      <wp:inline distT="0" distB="0" distL="0" distR="0">
                        <wp:extent cx="180975" cy="85725"/>
                        <wp:effectExtent l="19050" t="0" r="9525" b="0"/>
                        <wp:docPr id="1" name="Picture 57" descr="image0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image0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0975" cy="857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57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i/>
                      <w:iCs/>
                      <w:color w:val="000000"/>
                      <w:sz w:val="24"/>
                      <w:szCs w:val="24"/>
                      <w:lang w:val="en-GB"/>
                    </w:rPr>
                    <w:t>n</w:t>
                  </w:r>
                </w:p>
              </w:tc>
            </w:tr>
            <w:tr w:rsidR="00241AE1" w:rsidRPr="004B1416" w:rsidTr="00241AE1">
              <w:tc>
                <w:tcPr>
                  <w:tcW w:w="3231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Number of shaded squares</w:t>
                  </w:r>
                </w:p>
              </w:tc>
              <w:tc>
                <w:tcPr>
                  <w:tcW w:w="55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5</w:t>
                  </w:r>
                </w:p>
              </w:tc>
              <w:tc>
                <w:tcPr>
                  <w:tcW w:w="55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9</w:t>
                  </w:r>
                </w:p>
              </w:tc>
              <w:tc>
                <w:tcPr>
                  <w:tcW w:w="55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13</w:t>
                  </w:r>
                </w:p>
              </w:tc>
              <w:tc>
                <w:tcPr>
                  <w:tcW w:w="55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 </w:t>
                  </w:r>
                </w:p>
              </w:tc>
              <w:tc>
                <w:tcPr>
                  <w:tcW w:w="55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noProof/>
                      <w:color w:val="000000"/>
                      <w:sz w:val="24"/>
                      <w:szCs w:val="24"/>
                      <w:vertAlign w:val="subscript"/>
                    </w:rPr>
                    <w:drawing>
                      <wp:inline distT="0" distB="0" distL="0" distR="0">
                        <wp:extent cx="180975" cy="85725"/>
                        <wp:effectExtent l="19050" t="0" r="9525" b="0"/>
                        <wp:docPr id="2" name="Picture 58" descr="image0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" descr="image0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0975" cy="857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5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i/>
                      <w:iCs/>
                      <w:color w:val="000000"/>
                      <w:sz w:val="24"/>
                      <w:szCs w:val="24"/>
                      <w:lang w:val="en-GB"/>
                    </w:rPr>
                    <w:t>a</w:t>
                  </w:r>
                </w:p>
              </w:tc>
            </w:tr>
            <w:tr w:rsidR="00241AE1" w:rsidRPr="004B1416" w:rsidTr="00241AE1">
              <w:tc>
                <w:tcPr>
                  <w:tcW w:w="3231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 xml:space="preserve">Number of </w:t>
                  </w:r>
                  <w:proofErr w:type="spellStart"/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unshaded</w:t>
                  </w:r>
                  <w:proofErr w:type="spellEnd"/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 xml:space="preserve"> squares</w:t>
                  </w:r>
                </w:p>
              </w:tc>
              <w:tc>
                <w:tcPr>
                  <w:tcW w:w="55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4</w:t>
                  </w:r>
                </w:p>
              </w:tc>
              <w:tc>
                <w:tcPr>
                  <w:tcW w:w="55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12</w:t>
                  </w:r>
                </w:p>
              </w:tc>
              <w:tc>
                <w:tcPr>
                  <w:tcW w:w="55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20</w:t>
                  </w:r>
                </w:p>
              </w:tc>
              <w:tc>
                <w:tcPr>
                  <w:tcW w:w="55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color w:val="000000"/>
                      <w:sz w:val="24"/>
                      <w:szCs w:val="24"/>
                      <w:lang w:val="en-GB"/>
                    </w:rPr>
                    <w:t> </w:t>
                  </w:r>
                </w:p>
              </w:tc>
              <w:tc>
                <w:tcPr>
                  <w:tcW w:w="55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 w:rsidRPr="004B1416">
                    <w:rPr>
                      <w:noProof/>
                      <w:color w:val="000000"/>
                      <w:sz w:val="24"/>
                      <w:szCs w:val="24"/>
                      <w:vertAlign w:val="subscript"/>
                    </w:rPr>
                    <w:drawing>
                      <wp:inline distT="0" distB="0" distL="0" distR="0">
                        <wp:extent cx="180975" cy="85725"/>
                        <wp:effectExtent l="19050" t="0" r="9525" b="0"/>
                        <wp:docPr id="3" name="Picture 59" descr="image0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9" descr="image0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0975" cy="857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5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241AE1" w:rsidRPr="004B1416" w:rsidRDefault="00241AE1" w:rsidP="00251E27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i/>
                      <w:iCs/>
                      <w:color w:val="000000"/>
                      <w:sz w:val="24"/>
                      <w:szCs w:val="24"/>
                      <w:lang w:val="en-GB"/>
                    </w:rPr>
                    <w:t>b</w:t>
                  </w:r>
                </w:p>
              </w:tc>
            </w:tr>
          </w:tbl>
          <w:p w:rsidR="00B84269" w:rsidRPr="004B1416" w:rsidRDefault="00B84269" w:rsidP="00251E27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D1018">
              <w:rPr>
                <w:color w:val="000000"/>
                <w:lang w:val="en-GB"/>
              </w:rPr>
              <w:t> </w:t>
            </w:r>
          </w:p>
          <w:p w:rsidR="00B84269" w:rsidRPr="004B1416" w:rsidRDefault="00522840" w:rsidP="00251E27">
            <w:pPr>
              <w:pStyle w:val="ListParagraph"/>
              <w:numPr>
                <w:ilvl w:val="2"/>
                <w:numId w:val="3"/>
              </w:numPr>
              <w:spacing w:line="360" w:lineRule="auto"/>
              <w:ind w:left="42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omplete Figure 4 </w:t>
            </w:r>
            <w:r w:rsidR="000C6F16">
              <w:rPr>
                <w:rFonts w:ascii="Times New Roman" w:hAnsi="Times New Roman"/>
                <w:color w:val="000000"/>
                <w:sz w:val="24"/>
                <w:szCs w:val="24"/>
              </w:rPr>
              <w:t>column</w:t>
            </w:r>
            <w:r w:rsidR="00B84269"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or the</w:t>
            </w:r>
          </w:p>
          <w:p w:rsidR="00B84269" w:rsidRPr="004B1416" w:rsidRDefault="00B84269" w:rsidP="00251E27">
            <w:pPr>
              <w:spacing w:line="360" w:lineRule="auto"/>
              <w:ind w:left="987" w:hanging="432"/>
              <w:rPr>
                <w:rFonts w:ascii="Times New Roman" w:hAnsi="Times New Roman"/>
                <w:sz w:val="24"/>
                <w:szCs w:val="24"/>
              </w:rPr>
            </w:pPr>
            <w:r w:rsidRPr="004B141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B1416"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 w:rsidRPr="004B1416">
              <w:rPr>
                <w:rFonts w:ascii="Times New Roman" w:hAnsi="Times New Roman"/>
                <w:sz w:val="24"/>
                <w:szCs w:val="24"/>
              </w:rPr>
              <w:t>)</w:t>
            </w:r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      number of shaded </w:t>
            </w:r>
            <w:r w:rsidR="004B1416">
              <w:rPr>
                <w:rFonts w:ascii="Times New Roman" w:hAnsi="Times New Roman"/>
                <w:color w:val="000000"/>
                <w:sz w:val="24"/>
                <w:szCs w:val="24"/>
              </w:rPr>
              <w:t>squares</w:t>
            </w:r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</w:p>
          <w:p w:rsidR="00B84269" w:rsidRPr="004B1416" w:rsidRDefault="00B84269" w:rsidP="00140D1A">
            <w:pPr>
              <w:spacing w:line="360" w:lineRule="auto"/>
              <w:ind w:left="987" w:hanging="432"/>
              <w:rPr>
                <w:rFonts w:ascii="Times New Roman" w:hAnsi="Times New Roman"/>
                <w:sz w:val="24"/>
                <w:szCs w:val="24"/>
              </w:rPr>
            </w:pPr>
            <w:r w:rsidRPr="004B1416">
              <w:rPr>
                <w:rFonts w:ascii="Times New Roman" w:hAnsi="Times New Roman"/>
                <w:sz w:val="24"/>
                <w:szCs w:val="24"/>
              </w:rPr>
              <w:t>(ii)</w:t>
            </w:r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     number of </w:t>
            </w:r>
            <w:proofErr w:type="spellStart"/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>unshaded</w:t>
            </w:r>
            <w:proofErr w:type="spellEnd"/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4B1416">
              <w:rPr>
                <w:rFonts w:ascii="Times New Roman" w:hAnsi="Times New Roman"/>
                <w:color w:val="000000"/>
                <w:sz w:val="24"/>
                <w:szCs w:val="24"/>
              </w:rPr>
              <w:t>squares</w:t>
            </w:r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</w:p>
          <w:p w:rsidR="00B84269" w:rsidRPr="00522840" w:rsidRDefault="004B1416" w:rsidP="00251E27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429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Write an equation connecting </w:t>
            </w:r>
            <w:r w:rsidRPr="004B1416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n</w:t>
            </w:r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and </w:t>
            </w:r>
            <w:r w:rsidR="00B84269" w:rsidRPr="0052284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52284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,</w:t>
            </w:r>
          </w:p>
          <w:p w:rsidR="004B1416" w:rsidRPr="004B1416" w:rsidRDefault="00B84269" w:rsidP="00251E27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429"/>
              <w:rPr>
                <w:rFonts w:ascii="Times New Roman" w:hAnsi="Times New Roman"/>
                <w:sz w:val="24"/>
                <w:szCs w:val="24"/>
              </w:rPr>
            </w:pPr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ind the number of small shaded </w:t>
            </w:r>
            <w:r w:rsidR="004B1416">
              <w:rPr>
                <w:rFonts w:ascii="Times New Roman" w:hAnsi="Times New Roman"/>
                <w:color w:val="000000"/>
                <w:sz w:val="24"/>
                <w:szCs w:val="24"/>
              </w:rPr>
              <w:t>squares</w:t>
            </w:r>
            <w:r w:rsidR="00443C9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n F</w:t>
            </w:r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igure </w:t>
            </w:r>
            <w:r w:rsidR="004B1416"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>99</w:t>
            </w:r>
            <w:r w:rsidRPr="004B1416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B84269" w:rsidRDefault="00B84269" w:rsidP="00B84269"/>
          <w:p w:rsidR="00F1516C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52784" w:rsidRDefault="00F52784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52784" w:rsidRDefault="00F52784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52784" w:rsidRDefault="00F52784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40D1A" w:rsidRDefault="00140D1A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52784" w:rsidRDefault="00F52784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52784" w:rsidRDefault="00F52784" w:rsidP="005F304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33656" w:rsidRPr="007A2AAE" w:rsidRDefault="00933656" w:rsidP="00933656">
            <w:pPr>
              <w:ind w:left="4320"/>
              <w:rPr>
                <w:rFonts w:ascii="Times New Roman" w:hAnsi="Times New Roman"/>
                <w:sz w:val="24"/>
                <w:szCs w:val="24"/>
              </w:rPr>
            </w:pPr>
            <w:r w:rsidRPr="00DF6955">
              <w:rPr>
                <w:rFonts w:ascii="Times New Roman" w:hAnsi="Times New Roman"/>
                <w:i/>
                <w:sz w:val="24"/>
                <w:szCs w:val="24"/>
              </w:rPr>
              <w:t>Answe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(a)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="00A6522C" w:rsidRPr="000611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6522C" w:rsidRPr="001B2246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  <w:r w:rsidR="00A6522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6522C" w:rsidRPr="002B06C7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)</w:t>
            </w:r>
            <w:r w:rsidR="00A6522C" w:rsidRPr="007A2AAE">
              <w:rPr>
                <w:rFonts w:ascii="Times New Roman" w:hAnsi="Times New Roman"/>
                <w:sz w:val="24"/>
                <w:szCs w:val="24"/>
              </w:rPr>
              <w:t>………</w:t>
            </w:r>
            <w:r w:rsidR="00A6522C">
              <w:rPr>
                <w:rFonts w:ascii="Times New Roman" w:hAnsi="Times New Roman"/>
                <w:sz w:val="24"/>
                <w:szCs w:val="24"/>
              </w:rPr>
              <w:t>……</w:t>
            </w:r>
            <w:r w:rsidR="00A6522C" w:rsidRPr="007A2AAE">
              <w:rPr>
                <w:rFonts w:ascii="Times New Roman" w:hAnsi="Times New Roman"/>
                <w:sz w:val="24"/>
                <w:szCs w:val="24"/>
              </w:rPr>
              <w:t>……</w:t>
            </w:r>
            <w:r w:rsidR="00A6522C">
              <w:rPr>
                <w:rFonts w:ascii="Times New Roman" w:hAnsi="Times New Roman"/>
                <w:sz w:val="24"/>
                <w:szCs w:val="24"/>
              </w:rPr>
              <w:t>……[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]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933656" w:rsidRDefault="00933656" w:rsidP="009336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</w:t>
            </w:r>
            <w:r w:rsidR="00A6522C">
              <w:rPr>
                <w:rFonts w:ascii="Times New Roman" w:hAnsi="Times New Roman"/>
                <w:sz w:val="24"/>
                <w:szCs w:val="24"/>
              </w:rPr>
              <w:t xml:space="preserve">             (ii) </w:t>
            </w:r>
            <w:r w:rsidR="00A6522C" w:rsidRPr="001B2246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  <w:r w:rsidR="00A6522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6522C" w:rsidRPr="002B06C7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)</w:t>
            </w:r>
            <w:r w:rsidR="00A6522C" w:rsidRPr="007A2AAE">
              <w:rPr>
                <w:rFonts w:ascii="Times New Roman" w:hAnsi="Times New Roman"/>
                <w:sz w:val="24"/>
                <w:szCs w:val="24"/>
              </w:rPr>
              <w:t>………</w:t>
            </w:r>
            <w:r w:rsidR="00A6522C">
              <w:rPr>
                <w:rFonts w:ascii="Times New Roman" w:hAnsi="Times New Roman"/>
                <w:sz w:val="24"/>
                <w:szCs w:val="24"/>
              </w:rPr>
              <w:t>……..</w:t>
            </w:r>
            <w:r w:rsidR="00A6522C" w:rsidRPr="007A2AAE">
              <w:rPr>
                <w:rFonts w:ascii="Times New Roman" w:hAnsi="Times New Roman"/>
                <w:sz w:val="24"/>
                <w:szCs w:val="24"/>
              </w:rPr>
              <w:t>…</w:t>
            </w:r>
            <w:r w:rsidR="00A6522C">
              <w:rPr>
                <w:rFonts w:ascii="Times New Roman" w:hAnsi="Times New Roman"/>
                <w:sz w:val="24"/>
                <w:szCs w:val="24"/>
              </w:rPr>
              <w:t>….…</w:t>
            </w:r>
            <w:r>
              <w:rPr>
                <w:rFonts w:ascii="Times New Roman" w:hAnsi="Times New Roman"/>
                <w:sz w:val="24"/>
                <w:szCs w:val="24"/>
              </w:rPr>
              <w:t>[1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933656" w:rsidRDefault="00933656" w:rsidP="0093365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33656" w:rsidRPr="00933656" w:rsidRDefault="00933656" w:rsidP="00140D1A">
            <w:pPr>
              <w:pStyle w:val="ListParagraph"/>
              <w:numPr>
                <w:ilvl w:val="2"/>
                <w:numId w:val="3"/>
              </w:numPr>
              <w:ind w:left="5199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33656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 w:rsidR="001B224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B2246" w:rsidRPr="001B2246">
              <w:rPr>
                <w:rFonts w:ascii="Times New Roman" w:hAnsi="Times New Roman"/>
                <w:b/>
                <w:sz w:val="24"/>
                <w:szCs w:val="24"/>
              </w:rPr>
              <w:t>4n + 1</w:t>
            </w:r>
            <w:r w:rsidR="001B224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B2246" w:rsidRPr="002B06C7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)</w:t>
            </w:r>
            <w:r w:rsidR="00F52784">
              <w:rPr>
                <w:rFonts w:ascii="Times New Roman" w:hAnsi="Times New Roman"/>
                <w:sz w:val="24"/>
                <w:szCs w:val="24"/>
              </w:rPr>
              <w:t>…</w:t>
            </w:r>
            <w:r w:rsidR="00140D1A">
              <w:rPr>
                <w:rFonts w:ascii="Times New Roman" w:hAnsi="Times New Roman"/>
                <w:sz w:val="24"/>
                <w:szCs w:val="24"/>
              </w:rPr>
              <w:t>..</w:t>
            </w:r>
            <w:r w:rsidR="001B2246">
              <w:rPr>
                <w:rFonts w:ascii="Times New Roman" w:hAnsi="Times New Roman"/>
                <w:sz w:val="24"/>
                <w:szCs w:val="24"/>
              </w:rPr>
              <w:t>…</w:t>
            </w:r>
            <w:r w:rsidRPr="00933656">
              <w:rPr>
                <w:rFonts w:ascii="Times New Roman" w:hAnsi="Times New Roman"/>
                <w:sz w:val="24"/>
                <w:szCs w:val="24"/>
              </w:rPr>
              <w:t>…</w:t>
            </w:r>
            <w:r>
              <w:rPr>
                <w:rFonts w:ascii="Times New Roman" w:hAnsi="Times New Roman"/>
                <w:sz w:val="24"/>
                <w:szCs w:val="24"/>
              </w:rPr>
              <w:t>….</w:t>
            </w:r>
            <w:r w:rsidRPr="00933656">
              <w:rPr>
                <w:rFonts w:ascii="Times New Roman" w:hAnsi="Times New Roman"/>
                <w:sz w:val="24"/>
                <w:szCs w:val="24"/>
              </w:rPr>
              <w:t>.……[1]</w:t>
            </w:r>
          </w:p>
          <w:p w:rsidR="00933656" w:rsidRDefault="00933656" w:rsidP="0093365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33656" w:rsidRDefault="001B2246" w:rsidP="00140D1A">
            <w:pPr>
              <w:pStyle w:val="ListParagraph"/>
              <w:numPr>
                <w:ilvl w:val="2"/>
                <w:numId w:val="3"/>
              </w:numPr>
              <w:ind w:left="5199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97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06C7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)</w:t>
            </w:r>
            <w:r w:rsidR="00933656" w:rsidRPr="00933656">
              <w:rPr>
                <w:rFonts w:ascii="Times New Roman" w:hAnsi="Times New Roman"/>
                <w:sz w:val="24"/>
                <w:szCs w:val="24"/>
              </w:rPr>
              <w:t>.………</w:t>
            </w:r>
            <w:r w:rsidR="00140D1A">
              <w:rPr>
                <w:rFonts w:ascii="Times New Roman" w:hAnsi="Times New Roman"/>
                <w:sz w:val="24"/>
                <w:szCs w:val="24"/>
              </w:rPr>
              <w:t>.…..</w:t>
            </w:r>
            <w:r w:rsidR="00933656" w:rsidRPr="00933656">
              <w:rPr>
                <w:rFonts w:ascii="Times New Roman" w:hAnsi="Times New Roman"/>
                <w:sz w:val="24"/>
                <w:szCs w:val="24"/>
              </w:rPr>
              <w:t>……………[1]</w:t>
            </w:r>
          </w:p>
          <w:p w:rsidR="00252424" w:rsidRPr="00F16329" w:rsidRDefault="00252424" w:rsidP="00252424">
            <w:pPr>
              <w:pStyle w:val="ListParagraph"/>
              <w:widowControl/>
              <w:numPr>
                <w:ilvl w:val="0"/>
                <w:numId w:val="27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16329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In the diagram as shown below, a cylinder </w:t>
            </w:r>
            <w:r w:rsidR="00111CE5">
              <w:rPr>
                <w:rFonts w:ascii="Times New Roman" w:hAnsi="Times New Roman"/>
                <w:sz w:val="24"/>
                <w:szCs w:val="24"/>
              </w:rPr>
              <w:t>with a diameter of 20</w:t>
            </w:r>
            <w:r w:rsidR="000C6F1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11CE5">
              <w:rPr>
                <w:rFonts w:ascii="Times New Roman" w:hAnsi="Times New Roman"/>
                <w:sz w:val="24"/>
                <w:szCs w:val="24"/>
              </w:rPr>
              <w:t xml:space="preserve">cm </w: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has been removed from the </w:t>
            </w:r>
            <w:proofErr w:type="spellStart"/>
            <w:r w:rsidRPr="00F16329">
              <w:rPr>
                <w:rFonts w:ascii="Times New Roman" w:hAnsi="Times New Roman"/>
                <w:sz w:val="24"/>
                <w:szCs w:val="24"/>
              </w:rPr>
              <w:t>cuboid</w:t>
            </w:r>
            <w:proofErr w:type="spellEnd"/>
            <w:r w:rsidRPr="00F16329">
              <w:rPr>
                <w:rFonts w:ascii="Times New Roman" w:hAnsi="Times New Roman"/>
                <w:sz w:val="24"/>
                <w:szCs w:val="24"/>
              </w:rPr>
              <w:t xml:space="preserve">. After the cylinder has been removed, there </w:t>
            </w:r>
            <w:r>
              <w:rPr>
                <w:rFonts w:ascii="Times New Roman" w:hAnsi="Times New Roman"/>
                <w:sz w:val="24"/>
                <w:szCs w:val="24"/>
              </w:rPr>
              <w:t>are</w: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 four resulting </w:t>
            </w:r>
            <w:r w:rsidR="00111CE5">
              <w:rPr>
                <w:rFonts w:ascii="Times New Roman" w:hAnsi="Times New Roman"/>
                <w:sz w:val="24"/>
                <w:szCs w:val="24"/>
              </w:rPr>
              <w:t xml:space="preserve">identical </w: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solids. Given that </w:t>
            </w:r>
            <w:r w:rsidRPr="00F16329">
              <w:rPr>
                <w:rFonts w:ascii="Times New Roman" w:hAnsi="Times New Roman"/>
                <w:i/>
                <w:sz w:val="24"/>
                <w:szCs w:val="24"/>
              </w:rPr>
              <w:t>XY</w: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F16329">
              <w:rPr>
                <w:rFonts w:ascii="Times New Roman" w:hAnsi="Times New Roman"/>
                <w:i/>
                <w:sz w:val="24"/>
                <w:szCs w:val="24"/>
              </w:rPr>
              <w:t>YZ</w:t>
            </w:r>
            <w:r w:rsidRPr="00F16329">
              <w:rPr>
                <w:rFonts w:ascii="Times New Roman" w:hAnsi="Times New Roman"/>
                <w:sz w:val="24"/>
                <w:szCs w:val="24"/>
              </w:rPr>
              <w:t>, find</w:t>
            </w:r>
          </w:p>
          <w:p w:rsidR="00252424" w:rsidRPr="00CC1D61" w:rsidRDefault="00252424" w:rsidP="00252424">
            <w:pPr>
              <w:widowControl/>
              <w:numPr>
                <w:ilvl w:val="0"/>
                <w:numId w:val="20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CC1D61">
              <w:rPr>
                <w:rFonts w:ascii="Times New Roman" w:hAnsi="Times New Roman"/>
                <w:sz w:val="24"/>
                <w:szCs w:val="24"/>
              </w:rPr>
              <w:t>the total surface area of all the four resulting solids</w:t>
            </w:r>
            <w:r w:rsidR="000E53EC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252424" w:rsidRPr="00CC1D61" w:rsidRDefault="00252424" w:rsidP="00252424">
            <w:pPr>
              <w:widowControl/>
              <w:numPr>
                <w:ilvl w:val="0"/>
                <w:numId w:val="20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CC1D61">
              <w:rPr>
                <w:rFonts w:ascii="Times New Roman" w:hAnsi="Times New Roman"/>
                <w:sz w:val="24"/>
                <w:szCs w:val="24"/>
              </w:rPr>
              <w:t xml:space="preserve">the volume of the resulting four </w:t>
            </w:r>
            <w:r w:rsidR="00111CE5">
              <w:rPr>
                <w:rFonts w:ascii="Times New Roman" w:hAnsi="Times New Roman"/>
                <w:sz w:val="24"/>
                <w:szCs w:val="24"/>
              </w:rPr>
              <w:t xml:space="preserve">identical </w:t>
            </w:r>
            <w:r w:rsidRPr="00CC1D61">
              <w:rPr>
                <w:rFonts w:ascii="Times New Roman" w:hAnsi="Times New Roman"/>
                <w:sz w:val="24"/>
                <w:szCs w:val="24"/>
              </w:rPr>
              <w:t>solids</w:t>
            </w:r>
            <w:r w:rsidR="000E53EC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252424" w:rsidRPr="00CC1D61" w:rsidRDefault="00252424" w:rsidP="00252424">
            <w:pPr>
              <w:widowControl/>
              <w:numPr>
                <w:ilvl w:val="0"/>
                <w:numId w:val="20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CC1D61">
              <w:rPr>
                <w:rFonts w:ascii="Times New Roman" w:hAnsi="Times New Roman"/>
                <w:sz w:val="24"/>
                <w:szCs w:val="24"/>
              </w:rPr>
              <w:t>the</w:t>
            </w:r>
            <w:proofErr w:type="gramEnd"/>
            <w:r w:rsidRPr="00CC1D61">
              <w:rPr>
                <w:rFonts w:ascii="Times New Roman" w:hAnsi="Times New Roman"/>
                <w:sz w:val="24"/>
                <w:szCs w:val="24"/>
              </w:rPr>
              <w:t xml:space="preserve"> mass of the resulting four solids if the density is given as </w:t>
            </w:r>
            <w:r w:rsidRPr="00CC1D61">
              <w:rPr>
                <w:rFonts w:ascii="Times New Roman" w:hAnsi="Times New Roman"/>
                <w:sz w:val="24"/>
                <w:szCs w:val="24"/>
                <w:lang w:val="en-SG"/>
              </w:rPr>
              <w:t>9.82 g/cm</w:t>
            </w:r>
            <w:r w:rsidRPr="00CC1D61">
              <w:rPr>
                <w:rFonts w:ascii="Times New Roman" w:hAnsi="Times New Roman"/>
                <w:sz w:val="24"/>
                <w:szCs w:val="24"/>
                <w:vertAlign w:val="superscript"/>
                <w:lang w:val="en-SG"/>
              </w:rPr>
              <w:t>3</w:t>
            </w:r>
            <w:r w:rsidR="00111CE5">
              <w:rPr>
                <w:rFonts w:ascii="Times New Roman" w:hAnsi="Times New Roman"/>
                <w:sz w:val="24"/>
                <w:szCs w:val="24"/>
              </w:rPr>
              <w:t>.</w:t>
            </w:r>
            <w:r w:rsidRPr="00CC1D6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52424" w:rsidRDefault="00252424" w:rsidP="00252424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Take π as 3.142)</w:t>
            </w:r>
          </w:p>
          <w:p w:rsidR="00C6335E" w:rsidRDefault="007349A7" w:rsidP="00252424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group id="_x0000_s1547" style="position:absolute;left:0;text-align:left;margin-left:15.45pt;margin-top:4.6pt;width:167.25pt;height:95.3pt;z-index:251891712" coordorigin="4950,4590" coordsize="3345,1906">
                  <v:rect id="_x0000_s1548" style="position:absolute;left:5168;top:4590;width:1407;height:660;rotation:-1828971fd" stroked="f">
                    <v:textbox style="mso-next-textbox:#_x0000_s1548">
                      <w:txbxContent>
                        <w:p w:rsidR="00872586" w:rsidRDefault="00872586" w:rsidP="00AE68D9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</w:p>
                        <w:p w:rsidR="00872586" w:rsidRPr="00ED3462" w:rsidRDefault="00872586" w:rsidP="00AE68D9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 xml:space="preserve">   </w:t>
                          </w:r>
                          <w:r w:rsidRPr="00ED3462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20 cm</w:t>
                          </w:r>
                        </w:p>
                      </w:txbxContent>
                    </v:textbox>
                  </v:rect>
                  <v:rect id="_x0000_s1549" style="position:absolute;left:6368;top:4618;width:736;height:355" stroked="f">
                    <v:textbox style="mso-next-textbox:#_x0000_s1549">
                      <w:txbxContent>
                        <w:p w:rsidR="00872586" w:rsidRPr="00ED3462" w:rsidRDefault="00872586" w:rsidP="00AE68D9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ED3462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Y</w:t>
                          </w:r>
                        </w:p>
                      </w:txbxContent>
                    </v:textbox>
                  </v:rect>
                  <v:rect id="_x0000_s1550" style="position:absolute;left:7354;top:5222;width:736;height:355" stroked="f">
                    <v:textbox>
                      <w:txbxContent>
                        <w:p w:rsidR="00872586" w:rsidRPr="00ED3462" w:rsidRDefault="00872586" w:rsidP="00AE68D9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Z</w:t>
                          </w:r>
                        </w:p>
                      </w:txbxContent>
                    </v:textbox>
                  </v:rect>
                  <v:rect id="_x0000_s1551" style="position:absolute;left:7354;top:6141;width:941;height:355" stroked="f">
                    <v:textbox>
                      <w:txbxContent>
                        <w:p w:rsidR="00872586" w:rsidRPr="00ED3462" w:rsidRDefault="00872586" w:rsidP="00AE68D9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48 cm</w:t>
                          </w:r>
                        </w:p>
                      </w:txbxContent>
                    </v:textbox>
                  </v:rect>
                  <v:rect id="_x0000_s1552" style="position:absolute;left:4950;top:5348;width:736;height:355" stroked="f">
                    <v:textbox>
                      <w:txbxContent>
                        <w:p w:rsidR="00872586" w:rsidRPr="00ED3462" w:rsidRDefault="00872586" w:rsidP="00AE68D9">
                          <w:pPr>
                            <w:jc w:val="right"/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X</w:t>
                          </w:r>
                        </w:p>
                      </w:txbxContent>
                    </v:textbox>
                  </v:rect>
                  <v:shape id="_x0000_s1553" type="#_x0000_t32" style="position:absolute;left:5685;top:4935;width:773;height:428;flip:y" o:connectortype="straight">
                    <v:stroke startarrow="block" endarrow="block"/>
                  </v:shape>
                </v:group>
              </w:pict>
            </w:r>
          </w:p>
          <w:p w:rsidR="00DF03BF" w:rsidRDefault="00AE68D9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AE68D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428750" cy="1981200"/>
                  <wp:effectExtent l="19050" t="0" r="0" b="0"/>
                  <wp:docPr id="9" name="Picture 3" descr="qn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 descr="qn.JPG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clrChange>
                              <a:clrFrom>
                                <a:srgbClr val="F1F6FF"/>
                              </a:clrFrom>
                              <a:clrTo>
                                <a:srgbClr val="F1F6FF">
                                  <a:alpha val="0"/>
                                </a:srgbClr>
                              </a:clrTo>
                            </a:clrChange>
                            <a:lum bright="-11000" contrast="69000"/>
                          </a:blip>
                          <a:srcRect r="56250" b="270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198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807E0" w:rsidRDefault="008807E0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8807E0" w:rsidRDefault="008807E0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252424" w:rsidRDefault="00252424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6335E" w:rsidRDefault="00C6335E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6335E" w:rsidRDefault="00C6335E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-------------------------------------------------------------------------------</w:t>
            </w:r>
          </w:p>
          <w:p w:rsidR="00C53A57" w:rsidRDefault="00C53A5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53A57" w:rsidRDefault="00C53A5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53A57" w:rsidRDefault="00C53A5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53A57" w:rsidRDefault="00C53A5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53A57" w:rsidRDefault="00C53A5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53A57" w:rsidRDefault="00C53A5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BE1662" w:rsidRDefault="00BE1662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BE1662" w:rsidRDefault="00BE1662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BE1662" w:rsidRDefault="00BE1662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53A57" w:rsidRDefault="00C53A5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53A57" w:rsidRDefault="00C53A5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53A57" w:rsidRDefault="00C53A5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C53A57" w:rsidRDefault="00C53A57" w:rsidP="00C53A57">
            <w:pPr>
              <w:ind w:left="4320"/>
              <w:rPr>
                <w:rFonts w:ascii="Times New Roman" w:hAnsi="Times New Roman"/>
                <w:sz w:val="24"/>
                <w:szCs w:val="24"/>
              </w:rPr>
            </w:pPr>
            <w:r w:rsidRPr="00DF03BF">
              <w:rPr>
                <w:rFonts w:ascii="Times New Roman" w:hAnsi="Times New Roman"/>
                <w:i/>
                <w:sz w:val="24"/>
                <w:szCs w:val="24"/>
              </w:rPr>
              <w:t>Answe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(a)………….………………… cm</w:t>
            </w:r>
            <w:r w:rsidRPr="00CC1D6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[4]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C53A57" w:rsidRPr="007A2AAE" w:rsidRDefault="00C53A57" w:rsidP="00C53A57">
            <w:pPr>
              <w:ind w:left="4320"/>
              <w:rPr>
                <w:rFonts w:ascii="Times New Roman" w:hAnsi="Times New Roman"/>
                <w:sz w:val="24"/>
                <w:szCs w:val="24"/>
              </w:rPr>
            </w:pPr>
            <w:r w:rsidRPr="007A2AA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(b) …………………………</w:t>
            </w:r>
            <w:r>
              <w:rPr>
                <w:rFonts w:ascii="Times New Roman" w:hAnsi="Times New Roman"/>
                <w:sz w:val="24"/>
                <w:szCs w:val="24"/>
              </w:rPr>
              <w:t>… cm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[3]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C53A57" w:rsidRPr="007A2AAE" w:rsidRDefault="00C53A57" w:rsidP="00C53A57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  <w:t xml:space="preserve">   (c)………………………………. g [2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 xml:space="preserve">] </w:t>
            </w:r>
          </w:p>
          <w:p w:rsidR="00C53A57" w:rsidRDefault="00C53A5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252424" w:rsidRDefault="007349A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lastRenderedPageBreak/>
              <w:pict>
                <v:rect id="_x0000_s1455" style="position:absolute;left:0;text-align:left;margin-left:163.55pt;margin-top:249pt;width:1in;height:20.25pt;z-index:251879424">
                  <v:textbox style="mso-next-textbox:#_x0000_s1455">
                    <w:txbxContent>
                      <w:p w:rsidR="00872586" w:rsidRPr="004C43B0" w:rsidRDefault="00872586" w:rsidP="00C6335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CAO</w:t>
                        </w:r>
                      </w:p>
                      <w:p w:rsidR="00872586" w:rsidRPr="00C6335E" w:rsidRDefault="00872586" w:rsidP="00C6335E"/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shape id="_x0000_s1465" type="#_x0000_t88" style="position:absolute;left:0;text-align:left;margin-left:150.45pt;margin-top:241.5pt;width:6pt;height:36pt;z-index:251888640"/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shape id="_x0000_s1464" type="#_x0000_t88" style="position:absolute;left:0;text-align:left;margin-left:119.7pt;margin-top:153pt;width:6pt;height:34.5pt;z-index:251887616"/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54" style="position:absolute;left:0;text-align:left;margin-left:136.95pt;margin-top:163.5pt;width:1in;height:20.25pt;z-index:251878400">
                  <v:textbox style="mso-next-textbox:#_x0000_s1454">
                    <w:txbxContent>
                      <w:p w:rsidR="00872586" w:rsidRPr="004C43B0" w:rsidRDefault="00872586" w:rsidP="00C6335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CAO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53" style="position:absolute;left:0;text-align:left;margin-left:230.3pt;margin-top:1in;width:1in;height:22.5pt;z-index:251877376">
                  <v:textbox>
                    <w:txbxContent>
                      <w:p w:rsidR="00872586" w:rsidRPr="004C43B0" w:rsidRDefault="00872586" w:rsidP="00C6335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CAO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shape id="_x0000_s1463" type="#_x0000_t88" style="position:absolute;left:0;text-align:left;margin-left:208.95pt;margin-top:45pt;width:12pt;height:1in;z-index:251886592"/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57" style="position:absolute;left:0;text-align:left;margin-left:109.65pt;margin-top:337.5pt;width:1in;height:20.25pt;z-index:251881472">
                  <v:textbox style="mso-next-textbox:#_x0000_s1457">
                    <w:txbxContent>
                      <w:p w:rsidR="00872586" w:rsidRPr="004C43B0" w:rsidRDefault="00872586" w:rsidP="00C6335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="00DD09B1" w:rsidRPr="00DD09B1">
              <w:rPr>
                <w:rFonts w:ascii="Times New Roman" w:hAnsi="Times New Roman"/>
                <w:position w:val="-86"/>
                <w:sz w:val="24"/>
                <w:szCs w:val="24"/>
              </w:rPr>
              <w:object w:dxaOrig="6560" w:dyaOrig="7060">
                <v:shape id="_x0000_i1039" type="#_x0000_t75" style="width:327.35pt;height:353.3pt" o:ole="">
                  <v:imagedata r:id="rId38" o:title=""/>
                </v:shape>
                <o:OLEObject Type="Embed" ProgID="Equation.DSMT4" ShapeID="_x0000_i1039" DrawAspect="Content" ObjectID="_1318745896" r:id="rId39"/>
              </w:object>
            </w:r>
          </w:p>
          <w:p w:rsidR="00252424" w:rsidRDefault="00252424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252424" w:rsidRDefault="00252424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252424" w:rsidRDefault="00252424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252424" w:rsidRDefault="00252424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252424" w:rsidRDefault="007349A7" w:rsidP="00346C15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59" style="position:absolute;left:0;text-align:left;margin-left:274.2pt;margin-top:36.55pt;width:126.75pt;height:36.75pt;z-index:251883520">
                  <v:textbox style="mso-next-textbox:#_x0000_s1459">
                    <w:txbxContent>
                      <w:p w:rsidR="00872586" w:rsidRPr="004C43B0" w:rsidRDefault="00872586" w:rsidP="00C6335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CAO – volume of cylinder</w:t>
                        </w:r>
                      </w:p>
                      <w:p w:rsidR="00872586" w:rsidRPr="00C6335E" w:rsidRDefault="00872586" w:rsidP="00C6335E"/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467" type="#_x0000_t87" style="position:absolute;left:0;text-align:left;margin-left:23.7pt;margin-top:35.8pt;width:12pt;height:33.75pt;z-index:251890688"/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shape id="_x0000_s1466" type="#_x0000_t88" style="position:absolute;left:0;text-align:left;margin-left:243.8pt;margin-top:36.55pt;width:5.25pt;height:30.75pt;z-index:251889664"/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58" style="position:absolute;left:0;text-align:left;margin-left:104.85pt;margin-top:73.3pt;width:1in;height:20.25pt;z-index:251882496">
                  <v:textbox style="mso-next-textbox:#_x0000_s1458">
                    <w:txbxContent>
                      <w:p w:rsidR="00872586" w:rsidRPr="004C43B0" w:rsidRDefault="00872586" w:rsidP="00C6335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1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60" style="position:absolute;left:0;text-align:left;margin-left:129.45pt;margin-top:140.8pt;width:319.5pt;height:20.25pt;z-index:251884544">
                  <v:textbox style="mso-next-textbox:#_x0000_s1460">
                    <w:txbxContent>
                      <w:p w:rsidR="00872586" w:rsidRPr="004C43B0" w:rsidRDefault="00872586" w:rsidP="00C6335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: Ability to use </w:t>
                        </w:r>
                        <w:proofErr w:type="spellStart"/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ns</w:t>
                        </w:r>
                        <w:proofErr w:type="spellEnd"/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in part (b) to multiply by 9.82g/cm</w:t>
                        </w:r>
                        <w:r w:rsidRPr="00C6335E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  <w:vertAlign w:val="superscript"/>
                          </w:rPr>
                          <w:t>3</w:t>
                        </w:r>
                      </w:p>
                      <w:p w:rsidR="00872586" w:rsidRPr="00C6335E" w:rsidRDefault="00872586" w:rsidP="00C6335E"/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61" style="position:absolute;left:0;text-align:left;margin-left:109.65pt;margin-top:167.8pt;width:1in;height:20.25pt;z-index:251885568">
                  <v:textbox style="mso-next-textbox:#_x0000_s1461">
                    <w:txbxContent>
                      <w:p w:rsidR="00872586" w:rsidRPr="004C43B0" w:rsidRDefault="00872586" w:rsidP="00C6335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="00346C15" w:rsidRPr="00346C15">
              <w:rPr>
                <w:rFonts w:ascii="Times New Roman" w:hAnsi="Times New Roman"/>
                <w:position w:val="-176"/>
                <w:sz w:val="24"/>
                <w:szCs w:val="24"/>
              </w:rPr>
              <w:object w:dxaOrig="4040" w:dyaOrig="3640">
                <v:shape id="_x0000_i1040" type="#_x0000_t75" style="width:201.75pt;height:182.5pt" o:ole="">
                  <v:imagedata r:id="rId40" o:title=""/>
                </v:shape>
                <o:OLEObject Type="Embed" ProgID="Equation.DSMT4" ShapeID="_x0000_i1040" DrawAspect="Content" ObjectID="_1318745897" r:id="rId41"/>
              </w:object>
            </w:r>
          </w:p>
          <w:p w:rsidR="00252424" w:rsidRDefault="00252424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0E53EC" w:rsidRDefault="000E53EC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0E53EC" w:rsidRDefault="000E53EC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0E53EC" w:rsidRDefault="000E53EC" w:rsidP="005F3048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122F65" w:rsidRDefault="00122F65" w:rsidP="00140D1A">
            <w:pPr>
              <w:pStyle w:val="ListParagraph"/>
              <w:widowControl/>
              <w:numPr>
                <w:ilvl w:val="0"/>
                <w:numId w:val="27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22F6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In the diagram below, </w:t>
            </w:r>
            <w:r w:rsidRPr="00122F65">
              <w:rPr>
                <w:rFonts w:ascii="Times New Roman" w:hAnsi="Times New Roman"/>
                <w:i/>
                <w:sz w:val="24"/>
                <w:szCs w:val="24"/>
              </w:rPr>
              <w:t>PQ</w:t>
            </w:r>
            <w:r w:rsidRPr="00122F65">
              <w:rPr>
                <w:rFonts w:ascii="Times New Roman" w:hAnsi="Times New Roman"/>
                <w:sz w:val="24"/>
                <w:szCs w:val="24"/>
              </w:rPr>
              <w:t xml:space="preserve"> = 24cm and </w:t>
            </w:r>
            <w:r w:rsidRPr="00122F65">
              <w:rPr>
                <w:rFonts w:ascii="Times New Roman" w:hAnsi="Times New Roman"/>
                <w:i/>
                <w:sz w:val="24"/>
                <w:szCs w:val="24"/>
              </w:rPr>
              <w:t>PU</w:t>
            </w:r>
            <w:r w:rsidRPr="00122F65">
              <w:rPr>
                <w:rFonts w:ascii="Times New Roman" w:hAnsi="Times New Roman"/>
                <w:sz w:val="24"/>
                <w:szCs w:val="24"/>
              </w:rPr>
              <w:t xml:space="preserve">= 16cm. </w:t>
            </w:r>
            <w:r w:rsidR="00F52784">
              <w:rPr>
                <w:rFonts w:ascii="Times New Roman" w:hAnsi="Times New Roman"/>
                <w:sz w:val="24"/>
                <w:szCs w:val="24"/>
              </w:rPr>
              <w:t xml:space="preserve">Given that </w:t>
            </w:r>
            <w:r w:rsidRPr="008D3A4A">
              <w:rPr>
                <w:rFonts w:ascii="Times New Roman" w:hAnsi="Times New Roman"/>
                <w:i/>
                <w:sz w:val="24"/>
                <w:szCs w:val="24"/>
              </w:rPr>
              <w:t>QTR</w:t>
            </w:r>
            <w:r w:rsidRPr="00122F65">
              <w:rPr>
                <w:rFonts w:ascii="Times New Roman" w:hAnsi="Times New Roman"/>
                <w:sz w:val="24"/>
                <w:szCs w:val="24"/>
              </w:rPr>
              <w:t xml:space="preserve"> is an isosceles triangle with an area of 48cm</w:t>
            </w:r>
            <w:r w:rsidRPr="00122F6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="00F52784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="00F52784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="00F52784" w:rsidRPr="00443C9E">
              <w:rPr>
                <w:rFonts w:ascii="Times New Roman" w:hAnsi="Times New Roman"/>
                <w:i/>
                <w:sz w:val="24"/>
                <w:szCs w:val="24"/>
              </w:rPr>
              <w:t>TS</w:t>
            </w:r>
            <w:r w:rsidR="00F52784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70066F">
              <w:rPr>
                <w:rFonts w:ascii="Times New Roman" w:hAnsi="Times New Roman"/>
                <w:i/>
                <w:sz w:val="24"/>
                <w:szCs w:val="24"/>
              </w:rPr>
              <w:t>S</w:t>
            </w:r>
            <w:r w:rsidR="00F52784" w:rsidRPr="00443C9E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 w:rsidRPr="00122F65">
              <w:rPr>
                <w:rFonts w:ascii="Times New Roman" w:hAnsi="Times New Roman"/>
                <w:sz w:val="24"/>
                <w:szCs w:val="24"/>
              </w:rPr>
              <w:t xml:space="preserve">. Calculate </w:t>
            </w:r>
          </w:p>
          <w:p w:rsidR="00122F65" w:rsidRDefault="007349A7" w:rsidP="00140D1A">
            <w:pPr>
              <w:pStyle w:val="ListParagraph"/>
              <w:widowControl/>
              <w:numPr>
                <w:ilvl w:val="2"/>
                <w:numId w:val="27"/>
              </w:numPr>
              <w:spacing w:line="360" w:lineRule="auto"/>
              <w:ind w:left="429"/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noProof/>
              </w:rPr>
              <w:pict>
                <v:group id="_x0000_s1218" style="position:absolute;left:0;text-align:left;margin-left:199.2pt;margin-top:10.5pt;width:255.75pt;height:2in;z-index:251796480" coordorigin="285,4500" coordsize="5115,2880">
                  <v:rect id="_x0000_s1219" style="position:absolute;left:1080;top:4860;width:3060;height:1980" filled="f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1220" type="#_x0000_t5" style="position:absolute;left:3300;top:4860;width:1665;height:1980;flip:x" filled="f"/>
                  <v:line id="_x0000_s1221" style="position:absolute;flip:x" from="4140,5040" to="4140,6660" strokecolor="white" strokeweight="3pt">
                    <v:stroke dashstyle="dash"/>
                  </v:line>
                  <v:group id="_x0000_s1222" style="position:absolute;left:3525;top:5910;width:240;height:255" coordorigin="3525,5910" coordsize="240,255">
                    <v:line id="_x0000_s1223" style="position:absolute;rotation:90;flip:y" from="3567,5892" to="3747,6108"/>
                    <v:line id="_x0000_s1224" style="position:absolute;rotation:90;flip:y" from="3543,5967" to="3723,6183"/>
                  </v:group>
                  <v:group id="_x0000_s1225" style="position:absolute;left:4523;top:5902;width:240;height:255;rotation:270" coordorigin="3525,5910" coordsize="240,255">
                    <v:line id="_x0000_s1226" style="position:absolute;rotation:90;flip:y" from="3567,5892" to="3747,6108"/>
                    <v:line id="_x0000_s1227" style="position:absolute;rotation:90;flip:y" from="3543,5967" to="3723,6183"/>
                  </v:group>
                  <v:shape id="_x0000_s1228" type="#_x0000_t202" style="position:absolute;left:285;top:5580;width:1080;height:360" filled="f" stroked="f">
                    <v:textbox style="mso-next-textbox:#_x0000_s1228">
                      <w:txbxContent>
                        <w:p w:rsidR="00872586" w:rsidRPr="00122F65" w:rsidRDefault="00872586" w:rsidP="00122F6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122F6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16 cm</w:t>
                          </w:r>
                        </w:p>
                      </w:txbxContent>
                    </v:textbox>
                  </v:shape>
                  <v:shape id="_x0000_s1229" type="#_x0000_t202" style="position:absolute;left:2160;top:4500;width:1080;height:360" filled="f" stroked="f">
                    <v:textbox style="mso-next-textbox:#_x0000_s1229">
                      <w:txbxContent>
                        <w:p w:rsidR="00872586" w:rsidRPr="00122F65" w:rsidRDefault="00872586" w:rsidP="00122F65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122F65">
                            <w:rPr>
                              <w:sz w:val="24"/>
                              <w:szCs w:val="24"/>
                            </w:rPr>
                            <w:t>24 cm</w:t>
                          </w:r>
                        </w:p>
                      </w:txbxContent>
                    </v:textbox>
                  </v:shape>
                  <v:shape id="_x0000_s1230" type="#_x0000_t202" style="position:absolute;left:720;top:4545;width:540;height:360" filled="f" stroked="f">
                    <v:textbox style="mso-next-textbox:#_x0000_s1230">
                      <w:txbxContent>
                        <w:p w:rsidR="00872586" w:rsidRPr="00122F65" w:rsidRDefault="00872586" w:rsidP="00122F6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122F6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231" type="#_x0000_t202" style="position:absolute;left:3960;top:4500;width:540;height:540" filled="f" stroked="f">
                    <v:textbox style="mso-next-textbox:#_x0000_s1231">
                      <w:txbxContent>
                        <w:p w:rsidR="00872586" w:rsidRPr="00122F65" w:rsidRDefault="00872586" w:rsidP="00122F6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122F6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232" type="#_x0000_t202" style="position:absolute;left:4860;top:6825;width:540;height:540" filled="f" stroked="f">
                    <v:textbox style="mso-next-textbox:#_x0000_s1232">
                      <w:txbxContent>
                        <w:p w:rsidR="00872586" w:rsidRPr="00122F65" w:rsidRDefault="00872586" w:rsidP="00122F6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122F6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233" type="#_x0000_t202" style="position:absolute;left:3960;top:6840;width:540;height:540" filled="f" stroked="f">
                    <v:textbox style="mso-next-textbox:#_x0000_s1233">
                      <w:txbxContent>
                        <w:p w:rsidR="00872586" w:rsidRPr="00122F65" w:rsidRDefault="00872586" w:rsidP="00122F6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122F6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234" type="#_x0000_t202" style="position:absolute;left:3060;top:6840;width:540;height:540" filled="f" stroked="f">
                    <v:textbox style="mso-next-textbox:#_x0000_s1234">
                      <w:txbxContent>
                        <w:p w:rsidR="00872586" w:rsidRPr="00122F65" w:rsidRDefault="00872586" w:rsidP="00122F6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122F6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235" type="#_x0000_t202" style="position:absolute;left:885;top:6795;width:540;height:540" filled="f" stroked="f">
                    <v:textbox style="mso-next-textbox:#_x0000_s1235">
                      <w:txbxContent>
                        <w:p w:rsidR="00872586" w:rsidRPr="00122F65" w:rsidRDefault="00872586" w:rsidP="00122F6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122F6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U</w:t>
                          </w:r>
                        </w:p>
                      </w:txbxContent>
                    </v:textbox>
                  </v:shape>
                  <v:rect id="_x0000_s1236" style="position:absolute;left:1080;top:6660;width:180;height:180"/>
                  <v:rect id="_x0000_s1237" style="position:absolute;left:1080;top:4860;width:180;height:180"/>
                  <v:rect id="_x0000_s1238" style="position:absolute;left:4140;top:6645;width:180;height:180"/>
                </v:group>
              </w:pict>
            </w:r>
            <w:r w:rsidR="00122F65" w:rsidRPr="00122F65">
              <w:rPr>
                <w:rFonts w:ascii="Times New Roman" w:hAnsi="Times New Roman"/>
                <w:sz w:val="24"/>
                <w:szCs w:val="24"/>
              </w:rPr>
              <w:t xml:space="preserve">the </w:t>
            </w:r>
            <w:r w:rsidR="00122F65">
              <w:rPr>
                <w:rFonts w:ascii="Times New Roman" w:hAnsi="Times New Roman"/>
                <w:sz w:val="24"/>
                <w:szCs w:val="24"/>
              </w:rPr>
              <w:t>length</w:t>
            </w:r>
            <w:r w:rsidR="00122F65" w:rsidRPr="00122F65">
              <w:rPr>
                <w:rFonts w:ascii="Times New Roman" w:hAnsi="Times New Roman"/>
                <w:sz w:val="24"/>
                <w:szCs w:val="24"/>
              </w:rPr>
              <w:t xml:space="preserve"> of </w:t>
            </w:r>
            <w:r w:rsidR="00F52784">
              <w:rPr>
                <w:rFonts w:ascii="Times New Roman" w:hAnsi="Times New Roman"/>
                <w:i/>
                <w:sz w:val="24"/>
                <w:szCs w:val="24"/>
              </w:rPr>
              <w:t>TR</w:t>
            </w:r>
            <w:r w:rsidR="000E53EC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122F65" w:rsidRPr="00122F65" w:rsidRDefault="00122F65" w:rsidP="00140D1A">
            <w:pPr>
              <w:pStyle w:val="ListParagraph"/>
              <w:widowControl/>
              <w:numPr>
                <w:ilvl w:val="2"/>
                <w:numId w:val="27"/>
              </w:numPr>
              <w:spacing w:line="360" w:lineRule="auto"/>
              <w:ind w:left="429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122F65">
              <w:rPr>
                <w:rFonts w:ascii="Times New Roman" w:hAnsi="Times New Roman"/>
                <w:sz w:val="24"/>
                <w:szCs w:val="24"/>
              </w:rPr>
              <w:t>the</w:t>
            </w:r>
            <w:proofErr w:type="gramEnd"/>
            <w:r w:rsidRPr="00122F6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area of </w:t>
            </w:r>
            <w:r w:rsidRPr="00122F65">
              <w:rPr>
                <w:rFonts w:ascii="Times New Roman" w:hAnsi="Times New Roman"/>
                <w:sz w:val="24"/>
                <w:szCs w:val="24"/>
              </w:rPr>
              <w:t xml:space="preserve">trapezium </w:t>
            </w:r>
            <w:r w:rsidRPr="00122F65">
              <w:rPr>
                <w:rFonts w:ascii="Times New Roman" w:hAnsi="Times New Roman"/>
                <w:i/>
                <w:sz w:val="24"/>
                <w:szCs w:val="24"/>
              </w:rPr>
              <w:t>PQTU</w:t>
            </w:r>
            <w:r w:rsidRPr="00122F65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122F65" w:rsidRDefault="00122F65" w:rsidP="00122F65">
            <w:pPr>
              <w:ind w:left="360"/>
            </w:pPr>
          </w:p>
          <w:p w:rsidR="00122F65" w:rsidRDefault="00122F65" w:rsidP="00122F65">
            <w:pPr>
              <w:ind w:left="360"/>
            </w:pPr>
          </w:p>
          <w:p w:rsidR="00122F65" w:rsidRDefault="00122F65" w:rsidP="00122F65">
            <w:pPr>
              <w:ind w:left="360"/>
            </w:pPr>
          </w:p>
          <w:p w:rsidR="00122F65" w:rsidRDefault="00122F65" w:rsidP="00122F65">
            <w:pPr>
              <w:ind w:left="360"/>
            </w:pPr>
          </w:p>
          <w:p w:rsidR="003F370E" w:rsidRDefault="003F370E" w:rsidP="00122F65">
            <w:pPr>
              <w:ind w:left="360"/>
            </w:pPr>
          </w:p>
          <w:p w:rsidR="003F370E" w:rsidRDefault="003F370E" w:rsidP="00122F65">
            <w:pPr>
              <w:ind w:left="360"/>
            </w:pPr>
          </w:p>
          <w:p w:rsidR="003F370E" w:rsidRDefault="003F370E" w:rsidP="00122F65">
            <w:pPr>
              <w:ind w:left="360"/>
            </w:pPr>
          </w:p>
          <w:p w:rsidR="003F370E" w:rsidRDefault="003F370E" w:rsidP="00122F65">
            <w:pPr>
              <w:ind w:left="360"/>
            </w:pPr>
          </w:p>
          <w:p w:rsidR="003F370E" w:rsidRDefault="003F370E" w:rsidP="00122F65">
            <w:pPr>
              <w:ind w:left="360"/>
            </w:pPr>
          </w:p>
          <w:p w:rsidR="00122F65" w:rsidRDefault="003F370E" w:rsidP="00122F65">
            <w:pPr>
              <w:ind w:left="360"/>
            </w:pPr>
            <w:r>
              <w:t>-----------------------------------------------------------------</w:t>
            </w:r>
            <w:r w:rsidR="001B03DE">
              <w:t>----------------------------------------------------------</w:t>
            </w:r>
          </w:p>
          <w:p w:rsidR="00F1516C" w:rsidRPr="007A2AAE" w:rsidRDefault="007349A7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44" style="position:absolute;left:0;text-align:left;margin-left:71.45pt;margin-top:354.95pt;width:1in;height:20.25pt;z-index:251868160">
                  <v:textbox style="mso-next-textbox:#_x0000_s1444">
                    <w:txbxContent>
                      <w:p w:rsidR="00872586" w:rsidRPr="004C43B0" w:rsidRDefault="00872586" w:rsidP="003F370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43" style="position:absolute;left:0;text-align:left;margin-left:58.4pt;margin-top:270.95pt;width:1in;height:20.25pt;z-index:251867136">
                  <v:textbox style="mso-next-textbox:#_x0000_s1443">
                    <w:txbxContent>
                      <w:p w:rsidR="00872586" w:rsidRPr="004C43B0" w:rsidRDefault="00872586" w:rsidP="003F370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CAO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42" style="position:absolute;left:0;text-align:left;margin-left:148.95pt;margin-top:63.95pt;width:1in;height:20.25pt;z-index:251866112">
                  <v:textbox style="mso-next-textbox:#_x0000_s1442">
                    <w:txbxContent>
                      <w:p w:rsidR="00872586" w:rsidRPr="004C43B0" w:rsidRDefault="00872586" w:rsidP="003F370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41" style="position:absolute;left:0;text-align:left;margin-left:175.95pt;margin-top:37.7pt;width:1in;height:22.5pt;z-index:251865088">
                  <v:textbox>
                    <w:txbxContent>
                      <w:p w:rsidR="00872586" w:rsidRPr="004C43B0" w:rsidRDefault="00872586" w:rsidP="003F370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CAO</w:t>
                        </w:r>
                      </w:p>
                    </w:txbxContent>
                  </v:textbox>
                </v:rect>
              </w:pict>
            </w:r>
            <w:r w:rsidR="003F370E" w:rsidRPr="003F370E">
              <w:rPr>
                <w:rFonts w:ascii="Times New Roman" w:hAnsi="Times New Roman"/>
                <w:position w:val="-104"/>
                <w:sz w:val="24"/>
                <w:szCs w:val="24"/>
              </w:rPr>
              <w:object w:dxaOrig="3120" w:dyaOrig="8199">
                <v:shape id="_x0000_i1041" type="#_x0000_t75" style="width:155.7pt;height:410.25pt" o:ole="">
                  <v:imagedata r:id="rId42" o:title=""/>
                </v:shape>
                <o:OLEObject Type="Embed" ProgID="Equation.DSMT4" ShapeID="_x0000_i1041" DrawAspect="Content" ObjectID="_1318745898" r:id="rId43"/>
              </w:object>
            </w:r>
          </w:p>
          <w:p w:rsidR="00F1516C" w:rsidRPr="007A2AAE" w:rsidRDefault="00F1516C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7349A7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lastRenderedPageBreak/>
              <w:pict>
                <v:rect id="_x0000_s1446" style="position:absolute;left:0;text-align:left;margin-left:75.55pt;margin-top:251.25pt;width:1in;height:20.25pt;z-index:251870208">
                  <v:textbox style="mso-next-textbox:#_x0000_s1446">
                    <w:txbxContent>
                      <w:p w:rsidR="00872586" w:rsidRPr="004C43B0" w:rsidRDefault="00872586" w:rsidP="003F370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45" style="position:absolute;left:0;text-align:left;margin-left:75.55pt;margin-top:99pt;width:1in;height:20.25pt;z-index:251869184">
                  <v:textbox style="mso-next-textbox:#_x0000_s1445">
                    <w:txbxContent>
                      <w:p w:rsidR="00872586" w:rsidRPr="004C43B0" w:rsidRDefault="00872586" w:rsidP="003F370E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CAO</w:t>
                        </w:r>
                      </w:p>
                    </w:txbxContent>
                  </v:textbox>
                </v:rect>
              </w:pict>
            </w:r>
            <w:r w:rsidR="003F370E" w:rsidRPr="00C76F9B">
              <w:rPr>
                <w:rFonts w:ascii="Times New Roman" w:hAnsi="Times New Roman"/>
                <w:position w:val="-234"/>
                <w:sz w:val="24"/>
                <w:szCs w:val="24"/>
              </w:rPr>
              <w:object w:dxaOrig="2720" w:dyaOrig="5319">
                <v:shape id="_x0000_i1042" type="#_x0000_t75" style="width:135.65pt;height:266.25pt" o:ole="">
                  <v:imagedata r:id="rId44" o:title=""/>
                </v:shape>
                <o:OLEObject Type="Embed" ProgID="Equation.DSMT4" ShapeID="_x0000_i1042" DrawAspect="Content" ObjectID="_1318745899" r:id="rId45"/>
              </w:object>
            </w:r>
          </w:p>
          <w:p w:rsidR="00F1516C" w:rsidRPr="007A2AAE" w:rsidRDefault="00F1516C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Default="00F1516C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476C03" w:rsidRDefault="00476C03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476C03" w:rsidRDefault="00476C03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Pr="007A2AAE" w:rsidRDefault="00BD4F9B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Default="00F1516C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3F370E" w:rsidRDefault="003F370E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3F370E" w:rsidRDefault="003F370E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3F370E" w:rsidRDefault="003F370E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3F370E" w:rsidRPr="007A2AAE" w:rsidRDefault="003F370E" w:rsidP="005F3048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5F3048">
            <w:pPr>
              <w:ind w:left="4320" w:firstLine="720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122F65" w:rsidP="005F3048">
            <w:pPr>
              <w:ind w:left="4320"/>
              <w:rPr>
                <w:rFonts w:ascii="Times New Roman" w:hAnsi="Times New Roman"/>
                <w:sz w:val="24"/>
                <w:szCs w:val="24"/>
              </w:rPr>
            </w:pPr>
            <w:r w:rsidRPr="00E52519">
              <w:rPr>
                <w:rFonts w:ascii="Times New Roman" w:hAnsi="Times New Roman"/>
                <w:i/>
                <w:sz w:val="24"/>
                <w:szCs w:val="24"/>
              </w:rPr>
              <w:t>Answe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1516C" w:rsidRPr="007A2AA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(a) </w:t>
            </w:r>
            <w:r w:rsidR="00F52784">
              <w:rPr>
                <w:rFonts w:ascii="Times New Roman" w:hAnsi="Times New Roman"/>
                <w:i/>
                <w:sz w:val="24"/>
                <w:szCs w:val="24"/>
              </w:rPr>
              <w:t>T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…….………………… cm [2</w:t>
            </w:r>
            <w:r w:rsidR="00F1516C" w:rsidRPr="007A2AAE">
              <w:rPr>
                <w:rFonts w:ascii="Times New Roman" w:hAnsi="Times New Roman"/>
                <w:sz w:val="24"/>
                <w:szCs w:val="24"/>
              </w:rPr>
              <w:t>]</w:t>
            </w:r>
            <w:r w:rsidR="00F1516C" w:rsidRPr="007A2AAE">
              <w:rPr>
                <w:rFonts w:ascii="Times New Roman" w:hAnsi="Times New Roman"/>
                <w:sz w:val="24"/>
                <w:szCs w:val="24"/>
              </w:rPr>
              <w:tab/>
            </w:r>
            <w:r w:rsidR="00F1516C" w:rsidRPr="007A2AA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1516C" w:rsidRPr="007A2AAE" w:rsidRDefault="00F1516C" w:rsidP="005F30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</w:t>
            </w:r>
            <w:r w:rsidR="00122F65">
              <w:rPr>
                <w:rFonts w:ascii="Times New Roman" w:hAnsi="Times New Roman"/>
                <w:sz w:val="24"/>
                <w:szCs w:val="24"/>
              </w:rPr>
              <w:t xml:space="preserve">                (b) ………………………...… cm</w:t>
            </w:r>
            <w:r w:rsidR="00122F6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="00122F6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[2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476C03" w:rsidRDefault="00476C03" w:rsidP="00140D1A">
            <w:pPr>
              <w:pStyle w:val="ListParagraph"/>
              <w:widowControl/>
              <w:numPr>
                <w:ilvl w:val="0"/>
                <w:numId w:val="27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The pie chart shows </w:t>
            </w:r>
            <w:r w:rsidR="00251E27">
              <w:rPr>
                <w:rFonts w:ascii="Times New Roman" w:hAnsi="Times New Roman"/>
                <w:sz w:val="24"/>
                <w:szCs w:val="24"/>
              </w:rPr>
              <w:t xml:space="preserve">the primary schools in which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the </w:t>
            </w:r>
            <w:r w:rsidR="00251E27">
              <w:rPr>
                <w:rFonts w:ascii="Times New Roman" w:hAnsi="Times New Roman"/>
                <w:sz w:val="24"/>
                <w:szCs w:val="24"/>
              </w:rPr>
              <w:t xml:space="preserve">Secondary One students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of Chung Cheng High School (Main) </w:t>
            </w:r>
            <w:r w:rsidR="00251E27">
              <w:rPr>
                <w:rFonts w:ascii="Times New Roman" w:hAnsi="Times New Roman"/>
                <w:sz w:val="24"/>
                <w:szCs w:val="24"/>
              </w:rPr>
              <w:t>in 2009 graduate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rom. The total number of the Secondary One students in Chung Cheng High School (Main) in 2009 is 420.</w:t>
            </w:r>
          </w:p>
          <w:p w:rsidR="00476C03" w:rsidRDefault="00476C03" w:rsidP="00140D1A">
            <w:pPr>
              <w:pStyle w:val="ListParagraph"/>
              <w:widowControl/>
              <w:numPr>
                <w:ilvl w:val="1"/>
                <w:numId w:val="27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Find the value of the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ratio </w:t>
            </w:r>
            <w:proofErr w:type="gramEnd"/>
            <w:r w:rsidRPr="00476C03">
              <w:rPr>
                <w:rFonts w:ascii="Times New Roman" w:hAnsi="Times New Roman"/>
                <w:position w:val="-24"/>
                <w:sz w:val="24"/>
                <w:szCs w:val="24"/>
              </w:rPr>
              <w:object w:dxaOrig="2500" w:dyaOrig="620">
                <v:shape id="_x0000_i1043" type="#_x0000_t75" style="width:125.6pt;height:31pt" o:ole="">
                  <v:imagedata r:id="rId46" o:title=""/>
                </v:shape>
                <o:OLEObject Type="Embed" ProgID="Equation.DSMT4" ShapeID="_x0000_i1043" DrawAspect="Content" ObjectID="_1318745900" r:id="rId4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476C03" w:rsidRDefault="001B1D13" w:rsidP="00140D1A">
            <w:pPr>
              <w:pStyle w:val="ListParagraph"/>
              <w:widowControl/>
              <w:numPr>
                <w:ilvl w:val="1"/>
                <w:numId w:val="27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iven that 175 of the students graduate from TNS, c</w:t>
            </w:r>
            <w:r w:rsidR="00476C03">
              <w:rPr>
                <w:rFonts w:ascii="Times New Roman" w:hAnsi="Times New Roman"/>
                <w:sz w:val="24"/>
                <w:szCs w:val="24"/>
              </w:rPr>
              <w:t xml:space="preserve">alculate the value of </w:t>
            </w:r>
            <w:r w:rsidR="00476C03" w:rsidRPr="00476C0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476C03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476C03" w:rsidRDefault="00476C03" w:rsidP="00140D1A">
            <w:pPr>
              <w:pStyle w:val="ListParagraph"/>
              <w:widowControl/>
              <w:numPr>
                <w:ilvl w:val="1"/>
                <w:numId w:val="27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ind the number of students who fall under the ‘others’ category.</w:t>
            </w:r>
          </w:p>
          <w:p w:rsidR="00476C03" w:rsidRDefault="00476C03" w:rsidP="00140D1A">
            <w:pPr>
              <w:pStyle w:val="ListParagraph"/>
              <w:widowControl/>
              <w:numPr>
                <w:ilvl w:val="1"/>
                <w:numId w:val="27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ind the percentage of the students who graduate from KHS.</w:t>
            </w:r>
          </w:p>
          <w:p w:rsidR="00476C03" w:rsidRDefault="007349A7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group id="_x0000_s1367" style="position:absolute;left:0;text-align:left;margin-left:274.7pt;margin-top:4.2pt;width:141.75pt;height:165.65pt;z-index:251841536" coordorigin="7135,3795" coordsize="2835,3313">
                  <v:group id="_x0000_s1347" style="position:absolute;left:7135;top:4273;width:2835;height:2835" coordorigin="-21200,-21560" coordsize="2835,2835" o:regroupid="7">
                    <o:lock v:ext="edit" aspectratio="t"/>
                    <v:oval id="_x0000_s1348" style="position:absolute;left:-21200;top:-21560;width:2835;height:2835">
                      <o:lock v:ext="edit" aspectratio="t"/>
                    </v:oval>
                    <v:group id="_x0000_s1349" style="position:absolute;left:-19843;top:-20203;width:120;height:120" coordorigin="-19843,-20203" coordsize="120,120">
                      <o:lock v:ext="edit" aspectratio="t"/>
                      <v:line id="_x0000_s1350" style="position:absolute" from="-19843,-20143" to="-19723,-20143">
                        <o:lock v:ext="edit" aspectratio="t"/>
                      </v:line>
                      <v:line id="_x0000_s1351" style="position:absolute" from="-19783,-20203" to="-19783,-20083">
                        <o:lock v:ext="edit" aspectratio="t"/>
                      </v:line>
                    </v:group>
                  </v:group>
                  <v:shape id="_x0000_s1352" type="#_x0000_t32" style="position:absolute;left:8552;top:4273;width:0;height:1417;flip:y" o:connectortype="straight" o:regroupid="7"/>
                  <v:shape id="_x0000_s1353" type="#_x0000_t32" style="position:absolute;left:8552;top:5690;width:1183;height:745" o:connectortype="straight" o:regroupid="7"/>
                  <v:shape id="_x0000_s1354" type="#_x0000_t32" style="position:absolute;left:7770;top:5690;width:782;height:1165;flip:x" o:connectortype="straight" o:regroupid="7"/>
                  <v:shape id="_x0000_s1355" type="#_x0000_t32" style="position:absolute;left:8055;top:4380;width:497;height:1310" o:connectortype="straight" o:regroupid="7"/>
                  <v:rect id="_x0000_s1356" style="position:absolute;left:8895;top:5055;width:840;height:450" o:regroupid="7" filled="f" stroked="f">
                    <v:textbox style="mso-next-textbox:#_x0000_s1356">
                      <w:txbxContent>
                        <w:p w:rsidR="00872586" w:rsidRPr="007A6C75" w:rsidRDefault="00872586" w:rsidP="007A6C7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7A6C7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KHS</w:t>
                          </w:r>
                        </w:p>
                      </w:txbxContent>
                    </v:textbox>
                  </v:rect>
                  <v:rect id="_x0000_s1357" style="position:absolute;left:8355;top:6300;width:840;height:450" o:regroupid="7" filled="f" stroked="f">
                    <v:textbox style="mso-next-textbox:#_x0000_s1357">
                      <w:txbxContent>
                        <w:p w:rsidR="00872586" w:rsidRPr="007A6C75" w:rsidRDefault="00872586" w:rsidP="007A6C7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7A6C7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MBS</w:t>
                          </w:r>
                        </w:p>
                      </w:txbxContent>
                    </v:textbox>
                  </v:rect>
                  <v:rect id="_x0000_s1358" style="position:absolute;left:7200;top:5295;width:840;height:450" o:regroupid="7" filled="f" stroked="f">
                    <v:textbox style="mso-next-textbox:#_x0000_s1358">
                      <w:txbxContent>
                        <w:p w:rsidR="00872586" w:rsidRPr="007A6C75" w:rsidRDefault="00872586" w:rsidP="007A6C7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7A6C7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TNS</w:t>
                          </w:r>
                        </w:p>
                      </w:txbxContent>
                    </v:textbox>
                  </v:rect>
                  <v:rect id="_x0000_s1359" style="position:absolute;left:7875;top:3795;width:930;height:450" o:regroupid="7" filled="f" stroked="f">
                    <v:textbox style="mso-next-textbox:#_x0000_s1359">
                      <w:txbxContent>
                        <w:p w:rsidR="00872586" w:rsidRPr="007A6C75" w:rsidRDefault="00872586" w:rsidP="007A6C7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7A6C7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Others</w:t>
                          </w:r>
                        </w:p>
                      </w:txbxContent>
                    </v:textbox>
                  </v:rect>
                  <v:shape id="_x0000_s1360" type="#_x0000_t32" style="position:absolute;left:8355;top:4170;width:0;height:345" o:connectortype="straight" o:regroupid="7"/>
                  <v:shape id="_x0000_s1361" type="#_x0000_t19" style="position:absolute;left:8567;top:5475;width:193;height:335" o:regroupid="7"/>
                  <v:rect id="_x0000_s1362" style="position:absolute;left:8640;top:5430;width:930;height:450" o:regroupid="7" filled="f" stroked="f">
                    <v:textbox style="mso-next-textbox:#_x0000_s1362">
                      <w:txbxContent>
                        <w:p w:rsidR="00872586" w:rsidRPr="007A6C75" w:rsidRDefault="00872586" w:rsidP="007A6C7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7A6C7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126°</w:t>
                          </w:r>
                        </w:p>
                      </w:txbxContent>
                    </v:textbox>
                  </v:rect>
                  <v:rect id="_x0000_s1363" style="position:absolute;left:8235;top:6015;width:930;height:450" o:regroupid="7" filled="f" stroked="f">
                    <v:textbox style="mso-next-textbox:#_x0000_s1363">
                      <w:txbxContent>
                        <w:p w:rsidR="00872586" w:rsidRPr="007A6C75" w:rsidRDefault="00872586" w:rsidP="007A6C7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7A6C7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72°</w:t>
                          </w:r>
                        </w:p>
                      </w:txbxContent>
                    </v:textbox>
                  </v:rect>
                  <v:shape id="_x0000_s1364" type="#_x0000_t19" style="position:absolute;left:8385;top:5767;width:315;height:190;flip:y" o:regroupid="7" adj="-5898241"/>
                  <v:rect id="_x0000_s1365" style="position:absolute;left:7860;top:5535;width:930;height:450" o:regroupid="7" filled="f" stroked="f">
                    <v:textbox style="mso-next-textbox:#_x0000_s1365">
                      <w:txbxContent>
                        <w:p w:rsidR="00872586" w:rsidRPr="007A6C75" w:rsidRDefault="00872586" w:rsidP="007A6C75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proofErr w:type="gramStart"/>
                          <w:r w:rsidRPr="000E53EC"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</w:rPr>
                            <w:t>x</w:t>
                          </w:r>
                          <w:proofErr w:type="gramEnd"/>
                          <w:r w:rsidRPr="007A6C75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°</w:t>
                          </w:r>
                        </w:p>
                      </w:txbxContent>
                    </v:textbox>
                  </v:rect>
                  <v:shape id="_x0000_s1366" type="#_x0000_t19" style="position:absolute;left:8329;top:5491;width:268;height:660;rotation:1505197fd;flip:x" coordsize="19357,21600" o:regroupid="7" adj=",-1726324" path="wr-21600,,21600,43200,,,19357,12016nfewr-21600,,21600,43200,,,19357,12016l,21600nsxe" strokeweight="3pt">
                    <v:stroke linestyle="thinThin"/>
                    <v:path o:connectlocs="0,0;19357,12016;0,21600"/>
                  </v:shape>
                </v:group>
              </w:pict>
            </w:r>
          </w:p>
          <w:p w:rsidR="007646F5" w:rsidRDefault="007646F5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7646F5" w:rsidRDefault="007646F5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7646F5" w:rsidRDefault="007646F5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76C03" w:rsidRDefault="00476C03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2C48C3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----------------------------------------------------------------------------</w:t>
            </w: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53E9A" w:rsidRDefault="00453E9A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3F370E" w:rsidRPr="00DE2260" w:rsidRDefault="007349A7" w:rsidP="00453E9A">
            <w:pPr>
              <w:widowControl/>
              <w:tabs>
                <w:tab w:val="center" w:pos="-21"/>
                <w:tab w:val="right" w:pos="9020"/>
              </w:tabs>
              <w:rPr>
                <w:rFonts w:ascii="Times New Roman" w:hAnsi="Times New Roman"/>
                <w:sz w:val="24"/>
                <w:szCs w:val="24"/>
              </w:rPr>
            </w:pP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50" style="position:absolute;margin-left:42.2pt;margin-top:407.25pt;width:1in;height:20.25pt;z-index:251874304">
                  <v:textbox style="mso-next-textbox:#_x0000_s1450">
                    <w:txbxContent>
                      <w:p w:rsidR="00872586" w:rsidRPr="004C43B0" w:rsidRDefault="00872586" w:rsidP="002C48C3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B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49" style="position:absolute;margin-left:27.55pt;margin-top:322.5pt;width:1in;height:20.25pt;z-index:251873280">
                  <v:textbox style="mso-next-textbox:#_x0000_s1449">
                    <w:txbxContent>
                      <w:p w:rsidR="00872586" w:rsidRPr="004C43B0" w:rsidRDefault="00872586" w:rsidP="002C48C3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A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48" style="position:absolute;margin-left:36.45pt;margin-top:238.5pt;width:1in;height:20.25pt;z-index:251872256">
                  <v:textbox style="mso-next-textbox:#_x0000_s1448">
                    <w:txbxContent>
                      <w:p w:rsidR="00872586" w:rsidRPr="004C43B0" w:rsidRDefault="00872586" w:rsidP="002C48C3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M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CAO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47" style="position:absolute;margin-left:67.95pt;margin-top:162.75pt;width:1in;height:22.5pt;z-index:251871232">
                  <v:textbox>
                    <w:txbxContent>
                      <w:p w:rsidR="00872586" w:rsidRPr="004C43B0" w:rsidRDefault="00872586" w:rsidP="002C48C3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B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 w:rsidRPr="007349A7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pict>
                <v:rect id="_x0000_s1451" style="position:absolute;margin-left:27.55pt;margin-top:1in;width:1in;height:20.25pt;z-index:251875328">
                  <v:textbox style="mso-next-textbox:#_x0000_s1451">
                    <w:txbxContent>
                      <w:p w:rsidR="00872586" w:rsidRPr="004C43B0" w:rsidRDefault="00872586" w:rsidP="002C48C3">
                        <w:pP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B</w:t>
                        </w:r>
                        <w:r w:rsidRPr="004C43B0">
                          <w:rPr>
                            <w:rFonts w:ascii="Times New Roman" w:hAnsi="Times New Roman"/>
                            <w:b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="00AB7AFD" w:rsidRPr="003F370E">
              <w:rPr>
                <w:position w:val="-130"/>
              </w:rPr>
              <w:object w:dxaOrig="3960" w:dyaOrig="8480">
                <v:shape id="_x0000_i1044" type="#_x0000_t75" style="width:198.4pt;height:423.65pt" o:ole="">
                  <v:imagedata r:id="rId48" o:title=""/>
                </v:shape>
                <o:OLEObject Type="Embed" ProgID="Equation.DSMT4" ShapeID="_x0000_i1044" DrawAspect="Content" ObjectID="_1318745901" r:id="rId49"/>
              </w:object>
            </w:r>
          </w:p>
          <w:p w:rsidR="00C65182" w:rsidRDefault="003F370E" w:rsidP="003F370E">
            <w:pPr>
              <w:pStyle w:val="ListParagraph"/>
              <w:widowControl/>
              <w:tabs>
                <w:tab w:val="center" w:pos="4510"/>
                <w:tab w:val="right" w:pos="9020"/>
              </w:tabs>
              <w:ind w:left="14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3F370E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5" type="#_x0000_t75" style="width:9.2pt;height:14.25pt" o:ole="">
                  <v:imagedata r:id="rId50" o:title=""/>
                </v:shape>
                <o:OLEObject Type="Embed" ProgID="Equation.DSMT4" ShapeID="_x0000_i1045" DrawAspect="Content" ObjectID="_1318745902" r:id="rId5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AB7AFD" w:rsidRDefault="00AB7AFD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C65182" w:rsidRDefault="00C65182" w:rsidP="00476C03">
            <w:pPr>
              <w:pStyle w:val="ListParagraph"/>
              <w:widowControl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476C03" w:rsidRPr="007A2AAE" w:rsidRDefault="00476C03" w:rsidP="00476C03">
            <w:pPr>
              <w:ind w:left="432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E52519">
              <w:rPr>
                <w:rFonts w:ascii="Times New Roman" w:hAnsi="Times New Roman"/>
                <w:i/>
                <w:sz w:val="24"/>
                <w:szCs w:val="24"/>
              </w:rPr>
              <w:t>Answe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a) </w:t>
            </w:r>
            <w:r w:rsidR="00AB7AFD" w:rsidRPr="00AB7AFD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6" type="#_x0000_t75" style="width:11.7pt;height:31pt" o:ole="">
                  <v:imagedata r:id="rId52" o:title=""/>
                </v:shape>
                <o:OLEObject Type="Embed" ProgID="Equation.DSMT4" ShapeID="_x0000_i1046" DrawAspect="Content" ObjectID="_1318745903" r:id="rId53"/>
              </w:object>
            </w:r>
            <w:r w:rsidR="00AB7AF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B7AFD" w:rsidRPr="00AB7AFD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)</w:t>
            </w:r>
            <w:r w:rsidR="00AB7AF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…………………</w:t>
            </w:r>
            <w:r w:rsidR="00AB7AFD">
              <w:rPr>
                <w:rFonts w:ascii="Times New Roman" w:hAnsi="Times New Roman"/>
                <w:sz w:val="24"/>
                <w:szCs w:val="24"/>
              </w:rPr>
              <w:t>...</w:t>
            </w:r>
            <w:r>
              <w:rPr>
                <w:rFonts w:ascii="Times New Roman" w:hAnsi="Times New Roman"/>
                <w:sz w:val="24"/>
                <w:szCs w:val="24"/>
              </w:rPr>
              <w:t>…… [1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]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  <w:r w:rsidRPr="007A2AA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476C03" w:rsidRPr="00476C03" w:rsidRDefault="00476C03" w:rsidP="00476C03">
            <w:pPr>
              <w:ind w:left="36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476C03">
              <w:rPr>
                <w:rFonts w:ascii="Times New Roman" w:hAnsi="Times New Roman"/>
                <w:sz w:val="24"/>
                <w:szCs w:val="24"/>
              </w:rPr>
              <w:t>(b)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gramStart"/>
            <w:r w:rsidRPr="00476C0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gramEnd"/>
            <w:r w:rsidRPr="00476C03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AB7AFD" w:rsidRPr="00AB7AFD">
              <w:rPr>
                <w:rFonts w:ascii="Times New Roman" w:hAnsi="Times New Roman"/>
                <w:b/>
                <w:sz w:val="24"/>
                <w:szCs w:val="24"/>
              </w:rPr>
              <w:t>150</w:t>
            </w:r>
            <w:r w:rsidR="00AB7AF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B7AFD" w:rsidRPr="00AB7AFD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)</w:t>
            </w:r>
            <w:r w:rsidR="00AB7AF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476C03">
              <w:rPr>
                <w:rFonts w:ascii="Times New Roman" w:hAnsi="Times New Roman"/>
                <w:sz w:val="24"/>
                <w:szCs w:val="24"/>
              </w:rPr>
              <w:t>…………..........… [1]</w:t>
            </w:r>
          </w:p>
          <w:p w:rsidR="00476C03" w:rsidRPr="00476C03" w:rsidRDefault="00476C03" w:rsidP="00476C03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476C03" w:rsidRPr="00476C03" w:rsidRDefault="00476C03" w:rsidP="00476C03">
            <w:pPr>
              <w:ind w:left="36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c )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B7AFD">
              <w:rPr>
                <w:rFonts w:ascii="Times New Roman" w:hAnsi="Times New Roman"/>
                <w:sz w:val="24"/>
                <w:szCs w:val="24"/>
              </w:rPr>
              <w:t>………</w:t>
            </w:r>
            <w:r w:rsidRPr="00476C03">
              <w:rPr>
                <w:rFonts w:ascii="Times New Roman" w:hAnsi="Times New Roman"/>
                <w:sz w:val="24"/>
                <w:szCs w:val="24"/>
              </w:rPr>
              <w:t>………………………… [2]</w:t>
            </w:r>
          </w:p>
          <w:p w:rsidR="00476C03" w:rsidRPr="00476C03" w:rsidRDefault="00476C03" w:rsidP="00476C03">
            <w:pPr>
              <w:pStyle w:val="ListParagraph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76C03" w:rsidRDefault="00AB7AFD" w:rsidP="00476C03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d)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5%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B7AFD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B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)</w:t>
            </w:r>
            <w:r w:rsidR="00476C03">
              <w:rPr>
                <w:rFonts w:ascii="Times New Roman" w:hAnsi="Times New Roman"/>
                <w:sz w:val="24"/>
                <w:szCs w:val="24"/>
              </w:rPr>
              <w:t>……………………… [1]</w:t>
            </w:r>
          </w:p>
          <w:p w:rsidR="00793C58" w:rsidRDefault="00BD4F9B" w:rsidP="00140D1A">
            <w:pPr>
              <w:pStyle w:val="ListParagraph"/>
              <w:widowControl/>
              <w:numPr>
                <w:ilvl w:val="0"/>
                <w:numId w:val="27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93C58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In the triangle </w:t>
            </w:r>
            <w:r w:rsidRPr="00793C58">
              <w:rPr>
                <w:rFonts w:ascii="Times New Roman" w:hAnsi="Times New Roman"/>
                <w:i/>
                <w:sz w:val="24"/>
                <w:szCs w:val="24"/>
              </w:rPr>
              <w:t>ABC</w:t>
            </w:r>
            <w:r w:rsidRPr="00793C58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793C58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  <w:r w:rsidRPr="00793C58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70066F">
              <w:rPr>
                <w:rFonts w:ascii="Times New Roman" w:hAnsi="Times New Roman"/>
                <w:sz w:val="24"/>
                <w:szCs w:val="24"/>
              </w:rPr>
              <w:t>8.4</w:t>
            </w:r>
            <w:r w:rsidRPr="00793C58">
              <w:rPr>
                <w:rFonts w:ascii="Times New Roman" w:hAnsi="Times New Roman"/>
                <w:sz w:val="24"/>
                <w:szCs w:val="24"/>
              </w:rPr>
              <w:t xml:space="preserve">cm, </w:t>
            </w:r>
            <w:r w:rsidRPr="00793C58">
              <w:rPr>
                <w:rFonts w:ascii="Times New Roman" w:hAnsi="Times New Roman"/>
                <w:i/>
                <w:sz w:val="24"/>
                <w:szCs w:val="24"/>
              </w:rPr>
              <w:t>BC</w:t>
            </w:r>
            <w:r w:rsidR="0070066F">
              <w:rPr>
                <w:rFonts w:ascii="Times New Roman" w:hAnsi="Times New Roman"/>
                <w:sz w:val="24"/>
                <w:szCs w:val="24"/>
              </w:rPr>
              <w:t xml:space="preserve"> = 9.2</w:t>
            </w:r>
            <w:r w:rsidRPr="00793C58">
              <w:rPr>
                <w:rFonts w:ascii="Times New Roman" w:hAnsi="Times New Roman"/>
                <w:sz w:val="24"/>
                <w:szCs w:val="24"/>
              </w:rPr>
              <w:t xml:space="preserve">cm and </w:t>
            </w:r>
            <w:r w:rsidRPr="00793C58">
              <w:rPr>
                <w:rFonts w:ascii="Times New Roman" w:hAnsi="Times New Roman"/>
                <w:i/>
                <w:sz w:val="24"/>
                <w:szCs w:val="24"/>
              </w:rPr>
              <w:t>AC</w:t>
            </w:r>
            <w:r w:rsidR="001F39DF" w:rsidRPr="00793C58">
              <w:rPr>
                <w:rFonts w:ascii="Times New Roman" w:hAnsi="Times New Roman"/>
                <w:sz w:val="24"/>
                <w:szCs w:val="24"/>
              </w:rPr>
              <w:t xml:space="preserve"> = 4</w:t>
            </w:r>
            <w:r w:rsidRPr="00793C58">
              <w:rPr>
                <w:rFonts w:ascii="Times New Roman" w:hAnsi="Times New Roman"/>
                <w:sz w:val="24"/>
                <w:szCs w:val="24"/>
              </w:rPr>
              <w:t xml:space="preserve"> cm. </w:t>
            </w:r>
          </w:p>
          <w:p w:rsidR="00BD4F9B" w:rsidRPr="00793C58" w:rsidRDefault="00BD4F9B" w:rsidP="00251E27">
            <w:pPr>
              <w:pStyle w:val="ListParagraph"/>
              <w:widowControl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93C58">
              <w:rPr>
                <w:rFonts w:ascii="Times New Roman" w:hAnsi="Times New Roman"/>
                <w:sz w:val="24"/>
                <w:szCs w:val="24"/>
              </w:rPr>
              <w:t xml:space="preserve">The side </w:t>
            </w:r>
            <w:r w:rsidRPr="00793C58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  <w:r w:rsidRPr="00793C58">
              <w:rPr>
                <w:rFonts w:ascii="Times New Roman" w:hAnsi="Times New Roman"/>
                <w:sz w:val="24"/>
                <w:szCs w:val="24"/>
              </w:rPr>
              <w:t xml:space="preserve"> is drawn in the answer space below. </w:t>
            </w:r>
          </w:p>
          <w:p w:rsidR="00BD4F9B" w:rsidRPr="001F39DF" w:rsidRDefault="00BD4F9B" w:rsidP="00251E27">
            <w:pPr>
              <w:widowControl/>
              <w:numPr>
                <w:ilvl w:val="0"/>
                <w:numId w:val="15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F39DF">
              <w:rPr>
                <w:rFonts w:ascii="Times New Roman" w:hAnsi="Times New Roman"/>
                <w:sz w:val="24"/>
                <w:szCs w:val="24"/>
              </w:rPr>
              <w:t xml:space="preserve">Complete the two possible triangles. </w:t>
            </w:r>
            <w:r w:rsidR="001F39DF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 xml:space="preserve">[2] </w:t>
            </w:r>
          </w:p>
          <w:p w:rsidR="00BD4F9B" w:rsidRPr="001F39DF" w:rsidRDefault="00BD4F9B" w:rsidP="00251E27">
            <w:pPr>
              <w:widowControl/>
              <w:numPr>
                <w:ilvl w:val="0"/>
                <w:numId w:val="15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F39DF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1F39DF">
              <w:rPr>
                <w:rFonts w:ascii="Times New Roman" w:hAnsi="Times New Roman"/>
                <w:b/>
                <w:sz w:val="24"/>
                <w:szCs w:val="24"/>
              </w:rPr>
              <w:t>one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 xml:space="preserve"> of these triangles, construct</w:t>
            </w:r>
          </w:p>
          <w:p w:rsidR="00BD4F9B" w:rsidRPr="001F39DF" w:rsidRDefault="00BD4F9B" w:rsidP="00251E27">
            <w:pPr>
              <w:widowControl/>
              <w:numPr>
                <w:ilvl w:val="1"/>
                <w:numId w:val="15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F39DF">
              <w:rPr>
                <w:rFonts w:ascii="Times New Roman" w:hAnsi="Times New Roman"/>
                <w:sz w:val="24"/>
                <w:szCs w:val="24"/>
              </w:rPr>
              <w:t xml:space="preserve">the </w:t>
            </w:r>
            <w:r w:rsidR="003A6F0D">
              <w:rPr>
                <w:rFonts w:ascii="Times New Roman" w:hAnsi="Times New Roman"/>
                <w:sz w:val="24"/>
                <w:szCs w:val="24"/>
              </w:rPr>
              <w:t xml:space="preserve">angle 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 xml:space="preserve">bisector of </w:t>
            </w:r>
            <w:r w:rsidR="008F5947" w:rsidRPr="008F5947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40">
                <v:shape id="_x0000_i1047" type="#_x0000_t75" style="width:12.55pt;height:11.7pt" o:ole="">
                  <v:imagedata r:id="rId54" o:title=""/>
                </v:shape>
                <o:OLEObject Type="Embed" ProgID="Equation.3" ShapeID="_x0000_i1047" DrawAspect="Content" ObjectID="_1318745904" r:id="rId55"/>
              </w:object>
            </w:r>
            <w:r w:rsidRPr="001F39DF">
              <w:rPr>
                <w:rFonts w:ascii="Times New Roman" w:hAnsi="Times New Roman"/>
                <w:i/>
                <w:sz w:val="24"/>
                <w:szCs w:val="24"/>
              </w:rPr>
              <w:t>BAC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F39DF">
              <w:rPr>
                <w:rFonts w:ascii="Times New Roman" w:hAnsi="Times New Roman"/>
                <w:sz w:val="24"/>
                <w:szCs w:val="24"/>
              </w:rPr>
              <w:t xml:space="preserve">               </w:t>
            </w:r>
            <w:r w:rsidR="003A6F0D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1F39DF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</w:t>
            </w:r>
            <w:r w:rsidR="008F5947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1F39D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>[1]</w:t>
            </w:r>
          </w:p>
          <w:p w:rsidR="00BD4F9B" w:rsidRPr="001F39DF" w:rsidRDefault="00BD4F9B" w:rsidP="00251E27">
            <w:pPr>
              <w:widowControl/>
              <w:numPr>
                <w:ilvl w:val="1"/>
                <w:numId w:val="15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1F39DF">
              <w:rPr>
                <w:rFonts w:ascii="Times New Roman" w:hAnsi="Times New Roman"/>
                <w:sz w:val="24"/>
                <w:szCs w:val="24"/>
              </w:rPr>
              <w:t>the</w:t>
            </w:r>
            <w:proofErr w:type="gramEnd"/>
            <w:r w:rsidRPr="001F39DF">
              <w:rPr>
                <w:rFonts w:ascii="Times New Roman" w:hAnsi="Times New Roman"/>
                <w:sz w:val="24"/>
                <w:szCs w:val="24"/>
              </w:rPr>
              <w:t xml:space="preserve"> perpendicular bisector of </w:t>
            </w:r>
            <w:r w:rsidRPr="001F39DF">
              <w:rPr>
                <w:rFonts w:ascii="Times New Roman" w:hAnsi="Times New Roman"/>
                <w:i/>
                <w:sz w:val="24"/>
                <w:szCs w:val="24"/>
              </w:rPr>
              <w:t>AC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>.</w:t>
            </w:r>
            <w:r w:rsidR="001F39DF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>[1]</w:t>
            </w:r>
          </w:p>
          <w:p w:rsidR="00BD4F9B" w:rsidRPr="001F39DF" w:rsidRDefault="00BD4F9B" w:rsidP="00251E27">
            <w:pPr>
              <w:widowControl/>
              <w:numPr>
                <w:ilvl w:val="0"/>
                <w:numId w:val="15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F39DF">
              <w:rPr>
                <w:rFonts w:ascii="Times New Roman" w:hAnsi="Times New Roman"/>
                <w:sz w:val="24"/>
                <w:szCs w:val="24"/>
              </w:rPr>
              <w:t>Label the point of intersection of (b)</w:t>
            </w:r>
            <w:r w:rsidR="00251E2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1F39DF"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 w:rsidRPr="001F39DF">
              <w:rPr>
                <w:rFonts w:ascii="Times New Roman" w:hAnsi="Times New Roman"/>
                <w:sz w:val="24"/>
                <w:szCs w:val="24"/>
              </w:rPr>
              <w:t>) and (b)</w:t>
            </w:r>
            <w:r w:rsidR="00251E2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 xml:space="preserve">(ii) as point </w:t>
            </w:r>
            <w:r w:rsidRPr="001F39D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1F39DF">
              <w:rPr>
                <w:rFonts w:ascii="Times New Roman" w:hAnsi="Times New Roman"/>
                <w:sz w:val="24"/>
                <w:szCs w:val="24"/>
              </w:rPr>
              <w:t xml:space="preserve">                                 </w:t>
            </w:r>
            <w:r w:rsidRPr="001F39DF">
              <w:rPr>
                <w:rFonts w:ascii="Times New Roman" w:hAnsi="Times New Roman"/>
                <w:sz w:val="24"/>
                <w:szCs w:val="24"/>
              </w:rPr>
              <w:t>[1]</w:t>
            </w:r>
          </w:p>
          <w:p w:rsidR="00BD4F9B" w:rsidRPr="001F39DF" w:rsidRDefault="00BD4F9B" w:rsidP="00251E27">
            <w:pPr>
              <w:widowControl/>
              <w:numPr>
                <w:ilvl w:val="0"/>
                <w:numId w:val="15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F39DF">
              <w:rPr>
                <w:rFonts w:ascii="Times New Roman" w:hAnsi="Times New Roman"/>
                <w:sz w:val="24"/>
                <w:szCs w:val="24"/>
              </w:rPr>
              <w:t xml:space="preserve">Measure and write down </w:t>
            </w:r>
          </w:p>
          <w:p w:rsidR="00BD4F9B" w:rsidRPr="001F39DF" w:rsidRDefault="00BD4F9B" w:rsidP="00251E27">
            <w:pPr>
              <w:widowControl/>
              <w:numPr>
                <w:ilvl w:val="1"/>
                <w:numId w:val="15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F39DF">
              <w:rPr>
                <w:rFonts w:ascii="Times New Roman" w:hAnsi="Times New Roman"/>
                <w:sz w:val="24"/>
                <w:szCs w:val="24"/>
              </w:rPr>
              <w:t xml:space="preserve">the length of </w:t>
            </w:r>
            <w:r w:rsidRPr="001F39DF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="00BA4FA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1F39DF"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BD4F9B" w:rsidRPr="001F39DF" w:rsidRDefault="00BD4F9B" w:rsidP="00251E27">
            <w:pPr>
              <w:widowControl/>
              <w:numPr>
                <w:ilvl w:val="1"/>
                <w:numId w:val="15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1F39DF">
              <w:rPr>
                <w:rFonts w:ascii="Times New Roman" w:hAnsi="Times New Roman"/>
                <w:sz w:val="24"/>
                <w:szCs w:val="24"/>
              </w:rPr>
              <w:t>the</w:t>
            </w:r>
            <w:proofErr w:type="gramEnd"/>
            <w:r w:rsidRPr="001F39D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F5947" w:rsidRPr="008F5947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40">
                <v:shape id="_x0000_i1048" type="#_x0000_t75" style="width:12.55pt;height:11.7pt" o:ole="">
                  <v:imagedata r:id="rId54" o:title=""/>
                </v:shape>
                <o:OLEObject Type="Embed" ProgID="Equation.3" ShapeID="_x0000_i1048" DrawAspect="Content" ObjectID="_1318745905" r:id="rId56"/>
              </w:object>
            </w:r>
            <w:r w:rsidR="00BA4FA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BA4FA0" w:rsidRPr="001F39DF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1F39DF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="001F39D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BD4F9B" w:rsidRDefault="00BD4F9B" w:rsidP="00BD4F9B">
            <w:pPr>
              <w:ind w:left="1800"/>
            </w:pPr>
          </w:p>
          <w:p w:rsidR="00BD4F9B" w:rsidRDefault="00BD4F9B" w:rsidP="00BD4F9B">
            <w:pPr>
              <w:ind w:left="1800"/>
            </w:pPr>
          </w:p>
          <w:p w:rsidR="00BD4F9B" w:rsidRDefault="00BD4F9B" w:rsidP="00BD4F9B"/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7349A7" w:rsidP="00BD4F9B">
            <w:pPr>
              <w:ind w:left="1080"/>
            </w:pPr>
            <w:r w:rsidRPr="007349A7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241" type="#_x0000_t202" style="position:absolute;left:0;text-align:left;margin-left:90.65pt;margin-top:8pt;width:26.75pt;height:21pt;z-index:251822080;mso-height-percent:200;mso-height-percent:200;mso-width-relative:margin;mso-height-relative:margin" o:regroupid="6" filled="f" stroked="f">
                  <v:textbox style="mso-next-textbox:#_x0000_s1241;mso-fit-shape-to-text:t">
                    <w:txbxContent>
                      <w:p w:rsidR="00872586" w:rsidRPr="008F5947" w:rsidRDefault="00872586" w:rsidP="00BD4F9B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8F5947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</w:p>
          <w:p w:rsidR="00BD4F9B" w:rsidRDefault="007349A7" w:rsidP="00BD4F9B">
            <w:pPr>
              <w:ind w:left="1080"/>
            </w:pPr>
            <w:r>
              <w:rPr>
                <w:noProof/>
              </w:rPr>
              <w:pict>
                <v:shape id="_x0000_s1240" type="#_x0000_t32" style="position:absolute;left:0;text-align:left;margin-left:145.75pt;margin-top:-17.25pt;width:141.75pt;height:198.45pt;rotation:-90;flip:x;z-index:251821056" o:connectortype="straight" o:regroupid="6"/>
              </w:pict>
            </w: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7349A7" w:rsidP="00BD4F9B">
            <w:pPr>
              <w:ind w:left="1080"/>
            </w:pPr>
            <w:r>
              <w:rPr>
                <w:noProof/>
              </w:rPr>
              <w:pict>
                <v:shape id="_x0000_s1242" type="#_x0000_t202" style="position:absolute;left:0;text-align:left;margin-left:319.85pt;margin-top:3.4pt;width:26.75pt;height:21pt;z-index:251823104;mso-height-percent:200;mso-height-percent:200;mso-width-relative:margin;mso-height-relative:margin" o:regroupid="6" filled="f" stroked="f">
                  <v:textbox style="mso-next-textbox:#_x0000_s1242;mso-fit-shape-to-text:t">
                    <w:txbxContent>
                      <w:p w:rsidR="00872586" w:rsidRPr="008F5947" w:rsidRDefault="00872586" w:rsidP="00BD4F9B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8F5947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BD4F9B" w:rsidRDefault="00BD4F9B" w:rsidP="00BD4F9B">
            <w:pPr>
              <w:ind w:left="1080"/>
            </w:pPr>
          </w:p>
          <w:p w:rsidR="00F1516C" w:rsidRDefault="00F1516C" w:rsidP="00BD4F9B">
            <w:pPr>
              <w:tabs>
                <w:tab w:val="left" w:pos="567"/>
                <w:tab w:val="left" w:pos="993"/>
                <w:tab w:val="left" w:pos="1701"/>
                <w:tab w:val="left" w:pos="2127"/>
                <w:tab w:val="left" w:pos="5103"/>
                <w:tab w:val="left" w:pos="567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  <w:p w:rsidR="00BD4F9B" w:rsidRDefault="00BD4F9B" w:rsidP="00BD4F9B">
            <w:pPr>
              <w:tabs>
                <w:tab w:val="left" w:pos="567"/>
                <w:tab w:val="left" w:pos="993"/>
                <w:tab w:val="left" w:pos="1701"/>
                <w:tab w:val="left" w:pos="2127"/>
                <w:tab w:val="left" w:pos="5103"/>
                <w:tab w:val="left" w:pos="567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BD4F9B">
            <w:pPr>
              <w:tabs>
                <w:tab w:val="left" w:pos="567"/>
                <w:tab w:val="left" w:pos="993"/>
                <w:tab w:val="left" w:pos="1701"/>
                <w:tab w:val="left" w:pos="2127"/>
                <w:tab w:val="left" w:pos="5103"/>
                <w:tab w:val="left" w:pos="567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Default="00BD4F9B" w:rsidP="00BD4F9B">
            <w:pPr>
              <w:tabs>
                <w:tab w:val="left" w:pos="567"/>
                <w:tab w:val="left" w:pos="993"/>
                <w:tab w:val="left" w:pos="1701"/>
                <w:tab w:val="left" w:pos="2127"/>
                <w:tab w:val="left" w:pos="5103"/>
                <w:tab w:val="left" w:pos="567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1E27" w:rsidRDefault="00251E27" w:rsidP="00BD4F9B">
            <w:pPr>
              <w:tabs>
                <w:tab w:val="left" w:pos="567"/>
                <w:tab w:val="left" w:pos="993"/>
                <w:tab w:val="left" w:pos="1701"/>
                <w:tab w:val="left" w:pos="2127"/>
                <w:tab w:val="left" w:pos="5103"/>
                <w:tab w:val="left" w:pos="567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D674CD" w:rsidRDefault="00D674CD" w:rsidP="00BD4F9B">
            <w:pPr>
              <w:tabs>
                <w:tab w:val="left" w:pos="567"/>
                <w:tab w:val="left" w:pos="993"/>
                <w:tab w:val="left" w:pos="1701"/>
                <w:tab w:val="left" w:pos="2127"/>
                <w:tab w:val="left" w:pos="5103"/>
                <w:tab w:val="left" w:pos="567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D4F9B" w:rsidRPr="007A2AAE" w:rsidRDefault="00BD4F9B" w:rsidP="00BD4F9B">
            <w:pPr>
              <w:tabs>
                <w:tab w:val="left" w:pos="567"/>
                <w:tab w:val="left" w:pos="993"/>
                <w:tab w:val="left" w:pos="1701"/>
                <w:tab w:val="left" w:pos="2127"/>
                <w:tab w:val="left" w:pos="5103"/>
                <w:tab w:val="left" w:pos="567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3E1F42" w:rsidP="003E1F42">
            <w:pPr>
              <w:ind w:right="-5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                                    </w:t>
            </w:r>
            <w:r w:rsidR="001F39DF" w:rsidRPr="001F39DF">
              <w:rPr>
                <w:rFonts w:ascii="Times New Roman" w:hAnsi="Times New Roman"/>
                <w:i/>
                <w:sz w:val="24"/>
                <w:szCs w:val="24"/>
              </w:rPr>
              <w:t>Answer</w:t>
            </w:r>
            <w:r w:rsidR="001F39DF">
              <w:rPr>
                <w:rFonts w:ascii="Times New Roman" w:hAnsi="Times New Roman"/>
                <w:sz w:val="24"/>
                <w:szCs w:val="24"/>
              </w:rPr>
              <w:t xml:space="preserve">  (d</w:t>
            </w:r>
            <w:r w:rsidR="00F1516C" w:rsidRPr="007A2AAE">
              <w:rPr>
                <w:rFonts w:ascii="Times New Roman" w:hAnsi="Times New Roman"/>
                <w:sz w:val="24"/>
                <w:szCs w:val="24"/>
              </w:rPr>
              <w:t>)</w:t>
            </w:r>
            <w:r w:rsidR="001F39DF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="001F39DF"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 w:rsidR="001F39DF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="008F5947" w:rsidRPr="008F594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="0095063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8F5947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.9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E1F42">
              <w:rPr>
                <w:rFonts w:ascii="Times New Roman" w:hAnsi="Times New Roman"/>
                <w:i/>
                <w:sz w:val="24"/>
                <w:szCs w:val="24"/>
              </w:rPr>
              <w:t>[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Range: </w:t>
            </w:r>
            <w:r w:rsidRPr="003E1F42">
              <w:rPr>
                <w:rFonts w:ascii="Times New Roman" w:hAnsi="Times New Roman"/>
                <w:i/>
                <w:sz w:val="24"/>
                <w:szCs w:val="24"/>
              </w:rPr>
              <w:t xml:space="preserve">5.8 to 6.0 cm]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A</w:t>
            </w:r>
            <w:r w:rsidRPr="00AB7AFD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) </w:t>
            </w:r>
            <w:r w:rsidR="008F5947">
              <w:rPr>
                <w:rFonts w:ascii="Times New Roman" w:hAnsi="Times New Roman"/>
                <w:sz w:val="24"/>
                <w:szCs w:val="24"/>
              </w:rPr>
              <w:t xml:space="preserve">cm </w:t>
            </w:r>
            <w:r>
              <w:rPr>
                <w:rFonts w:ascii="Times New Roman" w:hAnsi="Times New Roman"/>
                <w:sz w:val="24"/>
                <w:szCs w:val="24"/>
              </w:rPr>
              <w:t>…………</w:t>
            </w:r>
            <w:r>
              <w:rPr>
                <w:rFonts w:ascii="Calibri" w:hAnsi="Calibri"/>
                <w:sz w:val="24"/>
                <w:szCs w:val="24"/>
              </w:rPr>
              <w:t>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[1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3E1F42" w:rsidRDefault="003E1F42" w:rsidP="003E1F42">
            <w:pPr>
              <w:ind w:right="-50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7A2AAE" w:rsidRDefault="00F1516C" w:rsidP="003E1F42">
            <w:pPr>
              <w:ind w:right="-5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 w:rsidR="003E1F42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</w:t>
            </w:r>
            <w:r w:rsidR="001F39DF">
              <w:rPr>
                <w:rFonts w:ascii="Times New Roman" w:hAnsi="Times New Roman"/>
                <w:sz w:val="24"/>
                <w:szCs w:val="24"/>
              </w:rPr>
              <w:t>(ii)</w:t>
            </w:r>
            <w:r w:rsidR="008F594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F5947" w:rsidRPr="008F5947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40">
                <v:shape id="_x0000_i1049" type="#_x0000_t75" style="width:12.55pt;height:11.7pt" o:ole="">
                  <v:imagedata r:id="rId54" o:title=""/>
                </v:shape>
                <o:OLEObject Type="Embed" ProgID="Equation.3" ShapeID="_x0000_i1049" DrawAspect="Content" ObjectID="_1318745906" r:id="rId57"/>
              </w:object>
            </w:r>
            <w:r w:rsidR="0095063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8F5947" w:rsidRPr="001F39DF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  <w:r w:rsidR="008F594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3E1F42">
              <w:rPr>
                <w:rFonts w:ascii="Times New Roman" w:hAnsi="Times New Roman"/>
                <w:sz w:val="24"/>
                <w:szCs w:val="24"/>
              </w:rPr>
              <w:t>44</w:t>
            </w:r>
            <w:r w:rsidR="003E1F42">
              <w:rPr>
                <w:rFonts w:ascii="Calibri" w:hAnsi="Calibri"/>
                <w:sz w:val="24"/>
                <w:szCs w:val="24"/>
              </w:rPr>
              <w:t>°</w:t>
            </w:r>
            <w:r w:rsidR="003E1F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E1F42" w:rsidRPr="003E1F42">
              <w:rPr>
                <w:rFonts w:ascii="Times New Roman" w:hAnsi="Times New Roman"/>
                <w:i/>
                <w:sz w:val="24"/>
                <w:szCs w:val="24"/>
              </w:rPr>
              <w:t>[</w:t>
            </w:r>
            <w:r w:rsidR="003E1F42">
              <w:rPr>
                <w:rFonts w:ascii="Times New Roman" w:hAnsi="Times New Roman"/>
                <w:i/>
                <w:sz w:val="24"/>
                <w:szCs w:val="24"/>
              </w:rPr>
              <w:t>Range: 43</w:t>
            </w:r>
            <w:r w:rsidR="003E1F42" w:rsidRPr="003E1F42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3E1F42">
              <w:rPr>
                <w:rFonts w:ascii="Calibri" w:hAnsi="Calibri"/>
                <w:sz w:val="24"/>
                <w:szCs w:val="24"/>
              </w:rPr>
              <w:t>°</w:t>
            </w:r>
            <w:r w:rsidR="003E1F42" w:rsidRPr="003E1F42">
              <w:rPr>
                <w:rFonts w:ascii="Times New Roman" w:hAnsi="Times New Roman"/>
                <w:i/>
                <w:sz w:val="24"/>
                <w:szCs w:val="24"/>
              </w:rPr>
              <w:t xml:space="preserve">to </w:t>
            </w:r>
            <w:r w:rsidR="003E1F42">
              <w:rPr>
                <w:rFonts w:ascii="Times New Roman" w:hAnsi="Times New Roman"/>
                <w:i/>
                <w:sz w:val="24"/>
                <w:szCs w:val="24"/>
              </w:rPr>
              <w:t>45</w:t>
            </w:r>
            <w:r w:rsidR="003E1F42">
              <w:rPr>
                <w:rFonts w:ascii="Calibri" w:hAnsi="Calibri"/>
                <w:sz w:val="24"/>
                <w:szCs w:val="24"/>
              </w:rPr>
              <w:t>°</w:t>
            </w:r>
            <w:r w:rsidR="003E1F42" w:rsidRPr="003E1F42">
              <w:rPr>
                <w:rFonts w:ascii="Times New Roman" w:hAnsi="Times New Roman"/>
                <w:i/>
                <w:sz w:val="24"/>
                <w:szCs w:val="24"/>
              </w:rPr>
              <w:t xml:space="preserve"> cm] </w:t>
            </w:r>
            <w:r w:rsidR="003E1F42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A</w:t>
            </w:r>
            <w:r w:rsidR="003E1F42" w:rsidRPr="00AB7AFD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</w:t>
            </w:r>
            <w:r w:rsidR="003E1F42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) </w:t>
            </w:r>
            <w:r w:rsidR="008F5947">
              <w:rPr>
                <w:rFonts w:ascii="Times New Roman" w:hAnsi="Times New Roman"/>
                <w:sz w:val="24"/>
                <w:szCs w:val="24"/>
              </w:rPr>
              <w:t>…….</w:t>
            </w:r>
            <w:r w:rsidR="001F39DF">
              <w:rPr>
                <w:rFonts w:ascii="Times New Roman" w:hAnsi="Times New Roman"/>
                <w:sz w:val="24"/>
                <w:szCs w:val="24"/>
              </w:rPr>
              <w:t>…</w:t>
            </w:r>
            <w:r w:rsidR="008F5947">
              <w:rPr>
                <w:rFonts w:ascii="Calibri" w:hAnsi="Calibri"/>
                <w:sz w:val="24"/>
                <w:szCs w:val="24"/>
              </w:rPr>
              <w:t>°</w:t>
            </w:r>
            <w:r w:rsidR="008F594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F39DF">
              <w:rPr>
                <w:rFonts w:ascii="Times New Roman" w:hAnsi="Times New Roman"/>
                <w:sz w:val="24"/>
                <w:szCs w:val="24"/>
              </w:rPr>
              <w:t>[1</w:t>
            </w:r>
            <w:r w:rsidRPr="007A2AAE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F1516C" w:rsidRPr="00F16329" w:rsidRDefault="008F3D06" w:rsidP="005F3048">
            <w:pPr>
              <w:ind w:firstLine="72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3D06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 xml:space="preserve">(Answer this </w:t>
            </w:r>
            <w:r w:rsidRPr="00BA4FA0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whole question</w:t>
            </w:r>
            <w:r w:rsidRPr="008F3D0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on the graph paper provided)</w:t>
            </w:r>
            <w:r w:rsidR="00F1516C" w:rsidRPr="008F3D06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</w:r>
            <w:r w:rsidR="00F1516C" w:rsidRPr="008F3D06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</w:r>
            <w:r w:rsidR="00F1516C" w:rsidRPr="008F3D06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</w:r>
            <w:r w:rsidR="00F1516C" w:rsidRPr="008F3D06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</w:r>
            <w:r w:rsidR="00F1516C" w:rsidRPr="008F3D06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</w:r>
          </w:p>
          <w:p w:rsidR="00F16329" w:rsidRPr="00F16329" w:rsidRDefault="00F16329" w:rsidP="00140D1A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/>
                <w:sz w:val="24"/>
                <w:szCs w:val="24"/>
              </w:rPr>
            </w:pPr>
          </w:p>
          <w:p w:rsidR="00F16329" w:rsidRPr="00F16329" w:rsidRDefault="00F16329" w:rsidP="00140D1A">
            <w:pPr>
              <w:pStyle w:val="ListParagraph"/>
              <w:numPr>
                <w:ilvl w:val="1"/>
                <w:numId w:val="27"/>
              </w:numPr>
              <w:rPr>
                <w:rFonts w:ascii="Times New Roman" w:hAnsi="Times New Roman"/>
                <w:sz w:val="24"/>
                <w:szCs w:val="24"/>
              </w:rPr>
            </w:pPr>
            <w:r w:rsidRPr="00F16329">
              <w:rPr>
                <w:rFonts w:ascii="Times New Roman" w:hAnsi="Times New Roman"/>
                <w:sz w:val="24"/>
                <w:szCs w:val="24"/>
              </w:rPr>
              <w:t>Copy and complete the table below:</w:t>
            </w:r>
            <w:r w:rsidR="006703A7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[1]</w:t>
            </w:r>
          </w:p>
          <w:tbl>
            <w:tblPr>
              <w:tblpPr w:leftFromText="180" w:rightFromText="180" w:vertAnchor="text" w:horzAnchor="page" w:tblpX="2041" w:tblpY="390"/>
              <w:tblOverlap w:val="never"/>
              <w:tblW w:w="347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443"/>
              <w:gridCol w:w="678"/>
              <w:gridCol w:w="678"/>
              <w:gridCol w:w="679"/>
            </w:tblGrid>
            <w:tr w:rsidR="006703A7" w:rsidRPr="00F16329" w:rsidTr="006703A7">
              <w:trPr>
                <w:trHeight w:val="276"/>
              </w:trPr>
              <w:tc>
                <w:tcPr>
                  <w:tcW w:w="1443" w:type="dxa"/>
                  <w:vAlign w:val="center"/>
                </w:tcPr>
                <w:p w:rsidR="006703A7" w:rsidRPr="00F16329" w:rsidRDefault="006703A7" w:rsidP="006703A7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16329">
                    <w:rPr>
                      <w:rFonts w:ascii="Times New Roman" w:hAnsi="Times New Roman"/>
                      <w:position w:val="-6"/>
                      <w:sz w:val="24"/>
                      <w:szCs w:val="24"/>
                    </w:rPr>
                    <w:object w:dxaOrig="200" w:dyaOrig="220">
                      <v:shape id="_x0000_i1050" type="#_x0000_t75" style="width:10.05pt;height:10.9pt" o:ole="">
                        <v:imagedata r:id="rId58" o:title=""/>
                      </v:shape>
                      <o:OLEObject Type="Embed" ProgID="Equation.DSMT4" ShapeID="_x0000_i1050" DrawAspect="Content" ObjectID="_1318745907" r:id="rId59"/>
                    </w:object>
                  </w:r>
                </w:p>
              </w:tc>
              <w:tc>
                <w:tcPr>
                  <w:tcW w:w="678" w:type="dxa"/>
                  <w:vAlign w:val="center"/>
                </w:tcPr>
                <w:p w:rsidR="006703A7" w:rsidRPr="00F16329" w:rsidRDefault="0070066F" w:rsidP="006703A7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678" w:type="dxa"/>
                  <w:vAlign w:val="center"/>
                </w:tcPr>
                <w:p w:rsidR="006703A7" w:rsidRPr="00F16329" w:rsidRDefault="006703A7" w:rsidP="006703A7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16329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79" w:type="dxa"/>
                  <w:vAlign w:val="center"/>
                </w:tcPr>
                <w:p w:rsidR="006703A7" w:rsidRPr="00F16329" w:rsidRDefault="006703A7" w:rsidP="006703A7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16329">
                    <w:rPr>
                      <w:rFonts w:ascii="Times New Roman" w:hAnsi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6703A7" w:rsidRPr="00F16329" w:rsidTr="006703A7">
              <w:trPr>
                <w:trHeight w:val="449"/>
              </w:trPr>
              <w:tc>
                <w:tcPr>
                  <w:tcW w:w="1443" w:type="dxa"/>
                  <w:vAlign w:val="center"/>
                </w:tcPr>
                <w:p w:rsidR="006703A7" w:rsidRPr="00F16329" w:rsidRDefault="0070066F" w:rsidP="006703A7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703A7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1320" w:dyaOrig="620">
                      <v:shape id="_x0000_i1051" type="#_x0000_t75" style="width:66.15pt;height:31pt" o:ole="">
                        <v:imagedata r:id="rId60" o:title=""/>
                      </v:shape>
                      <o:OLEObject Type="Embed" ProgID="Equation.DSMT4" ShapeID="_x0000_i1051" DrawAspect="Content" ObjectID="_1318745908" r:id="rId61"/>
                    </w:object>
                  </w:r>
                </w:p>
              </w:tc>
              <w:tc>
                <w:tcPr>
                  <w:tcW w:w="678" w:type="dxa"/>
                  <w:vAlign w:val="center"/>
                </w:tcPr>
                <w:p w:rsidR="006703A7" w:rsidRPr="0050351F" w:rsidRDefault="0050351F" w:rsidP="006703A7">
                  <w:pPr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</w:rPr>
                  </w:pPr>
                  <w:r w:rsidRPr="0050351F">
                    <w:rPr>
                      <w:rFonts w:ascii="Times New Roman" w:hAnsi="Times New Roman"/>
                      <w:b/>
                      <w:i/>
                      <w:color w:val="FF0000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678" w:type="dxa"/>
                  <w:vAlign w:val="center"/>
                </w:tcPr>
                <w:p w:rsidR="006703A7" w:rsidRPr="0050351F" w:rsidRDefault="0050351F" w:rsidP="006703A7">
                  <w:pPr>
                    <w:jc w:val="center"/>
                    <w:rPr>
                      <w:rFonts w:ascii="Times New Roman" w:hAnsi="Times New Roman"/>
                      <w:b/>
                      <w:i/>
                      <w:color w:val="FF0000"/>
                      <w:sz w:val="24"/>
                      <w:szCs w:val="24"/>
                    </w:rPr>
                  </w:pPr>
                  <w:r w:rsidRPr="0050351F">
                    <w:rPr>
                      <w:rFonts w:ascii="Times New Roman" w:hAnsi="Times New Roman"/>
                      <w:b/>
                      <w:i/>
                      <w:color w:val="FF0000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79" w:type="dxa"/>
                  <w:vAlign w:val="center"/>
                </w:tcPr>
                <w:p w:rsidR="006703A7" w:rsidRPr="0050351F" w:rsidRDefault="0050351F" w:rsidP="006703A7">
                  <w:pPr>
                    <w:jc w:val="center"/>
                    <w:rPr>
                      <w:rFonts w:ascii="Times New Roman" w:hAnsi="Times New Roman"/>
                      <w:b/>
                      <w:i/>
                      <w:color w:val="FF0000"/>
                      <w:sz w:val="24"/>
                      <w:szCs w:val="24"/>
                    </w:rPr>
                  </w:pPr>
                  <w:r w:rsidRPr="0050351F">
                    <w:rPr>
                      <w:rFonts w:ascii="Times New Roman" w:hAnsi="Times New Roman"/>
                      <w:b/>
                      <w:i/>
                      <w:color w:val="FF0000"/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F16329" w:rsidRDefault="00F16329" w:rsidP="00F16329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F16329">
              <w:rPr>
                <w:rFonts w:ascii="Times New Roman" w:hAnsi="Times New Roman"/>
                <w:sz w:val="24"/>
                <w:szCs w:val="24"/>
              </w:rPr>
              <w:tab/>
            </w:r>
            <w:r w:rsidRPr="00F16329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6703A7" w:rsidRPr="00F16329" w:rsidRDefault="006703A7" w:rsidP="00F16329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F16329" w:rsidRPr="00F16329" w:rsidRDefault="00F16329" w:rsidP="00F16329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F16329" w:rsidRPr="00F16329" w:rsidRDefault="00F16329" w:rsidP="00F16329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F16329">
              <w:rPr>
                <w:rFonts w:ascii="Times New Roman" w:hAnsi="Times New Roman"/>
                <w:sz w:val="24"/>
                <w:szCs w:val="24"/>
              </w:rPr>
              <w:tab/>
            </w:r>
            <w:r w:rsidRPr="00F16329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F16329" w:rsidRPr="00F16329" w:rsidRDefault="00F16329" w:rsidP="00F1632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16329" w:rsidRPr="00F16329" w:rsidRDefault="00F16329" w:rsidP="00F1632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703A7" w:rsidRDefault="00F16329" w:rsidP="00140D1A">
            <w:pPr>
              <w:pStyle w:val="ListParagraph"/>
              <w:numPr>
                <w:ilvl w:val="1"/>
                <w:numId w:val="27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16329">
              <w:rPr>
                <w:rFonts w:ascii="Times New Roman" w:hAnsi="Times New Roman"/>
                <w:sz w:val="24"/>
                <w:szCs w:val="24"/>
              </w:rPr>
              <w:t xml:space="preserve">Draw the graph of </w:t>
            </w:r>
            <w:r w:rsidR="0070066F" w:rsidRPr="006703A7">
              <w:rPr>
                <w:rFonts w:ascii="Times New Roman" w:hAnsi="Times New Roman"/>
                <w:position w:val="-24"/>
                <w:sz w:val="24"/>
                <w:szCs w:val="24"/>
              </w:rPr>
              <w:object w:dxaOrig="1320" w:dyaOrig="620">
                <v:shape id="_x0000_i1052" type="#_x0000_t75" style="width:66.15pt;height:31pt" o:ole="">
                  <v:imagedata r:id="rId60" o:title=""/>
                </v:shape>
                <o:OLEObject Type="Embed" ProgID="Equation.DSMT4" ShapeID="_x0000_i1052" DrawAspect="Content" ObjectID="_1318745909" r:id="rId62"/>
              </w:objec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F16329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proofErr w:type="gramEnd"/>
            <w:r w:rsidRPr="00F16329">
              <w:rPr>
                <w:position w:val="-10"/>
              </w:rPr>
              <w:object w:dxaOrig="1040" w:dyaOrig="320">
                <v:shape id="_x0000_i1053" type="#_x0000_t75" style="width:51.9pt;height:15.9pt" o:ole="">
                  <v:imagedata r:id="rId63" o:title=""/>
                </v:shape>
                <o:OLEObject Type="Embed" ProgID="Equation.DSMT4" ShapeID="_x0000_i1053" DrawAspect="Content" ObjectID="_1318745910" r:id="rId64"/>
              </w:objec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70066F">
              <w:rPr>
                <w:rFonts w:ascii="Times New Roman" w:hAnsi="Times New Roman"/>
                <w:sz w:val="24"/>
                <w:szCs w:val="24"/>
              </w:rPr>
              <w:t xml:space="preserve">using a scale of 2 cm to represent 1 unit for  the </w:t>
            </w:r>
            <w:r w:rsidR="0070066F" w:rsidRPr="0070066F">
              <w:rPr>
                <w:rFonts w:ascii="Times New Roman" w:hAnsi="Times New Roman"/>
                <w:iCs/>
                <w:sz w:val="24"/>
                <w:szCs w:val="24"/>
              </w:rPr>
              <w:t>x-axis and 4</w:t>
            </w:r>
            <w:r w:rsidRPr="0070066F">
              <w:rPr>
                <w:rFonts w:ascii="Times New Roman" w:hAnsi="Times New Roman"/>
                <w:iCs/>
                <w:sz w:val="24"/>
                <w:szCs w:val="24"/>
              </w:rPr>
              <w:t xml:space="preserve"> cm to represent </w:t>
            </w:r>
            <w:r w:rsidR="006703A7" w:rsidRPr="0070066F">
              <w:rPr>
                <w:rFonts w:ascii="Times New Roman" w:hAnsi="Times New Roman"/>
                <w:iCs/>
                <w:sz w:val="24"/>
                <w:szCs w:val="24"/>
              </w:rPr>
              <w:t>1 unit</w:t>
            </w:r>
            <w:r w:rsidRPr="0070066F">
              <w:rPr>
                <w:rFonts w:ascii="Times New Roman" w:hAnsi="Times New Roman"/>
                <w:iCs/>
                <w:sz w:val="24"/>
                <w:szCs w:val="24"/>
              </w:rPr>
              <w:t xml:space="preserve"> for the</w:t>
            </w:r>
            <w:r w:rsidRPr="0070066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0066F">
              <w:rPr>
                <w:rFonts w:ascii="Times New Roman" w:hAnsi="Times New Roman"/>
                <w:iCs/>
                <w:sz w:val="24"/>
                <w:szCs w:val="24"/>
              </w:rPr>
              <w:t>y-axis</w:t>
            </w:r>
            <w:r w:rsidRPr="0070066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16329">
              <w:rPr>
                <w:rFonts w:ascii="Times New Roman" w:hAnsi="Times New Roman"/>
                <w:sz w:val="24"/>
                <w:szCs w:val="24"/>
              </w:rPr>
              <w:t>.</w:t>
            </w:r>
            <w:r w:rsidR="006703A7"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</w:p>
          <w:p w:rsidR="00F16329" w:rsidRPr="00F16329" w:rsidRDefault="006703A7" w:rsidP="006703A7">
            <w:pPr>
              <w:pStyle w:val="ListParagraph"/>
              <w:spacing w:line="360" w:lineRule="auto"/>
              <w:ind w:left="14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                                     [2]</w:t>
            </w:r>
          </w:p>
          <w:p w:rsidR="00F16329" w:rsidRDefault="00F16329" w:rsidP="00140D1A">
            <w:pPr>
              <w:pStyle w:val="ListParagraph"/>
              <w:numPr>
                <w:ilvl w:val="1"/>
                <w:numId w:val="27"/>
              </w:numPr>
              <w:rPr>
                <w:rFonts w:ascii="Times New Roman" w:hAnsi="Times New Roman"/>
                <w:sz w:val="24"/>
                <w:szCs w:val="24"/>
              </w:rPr>
            </w:pPr>
            <w:r w:rsidRPr="00F16329">
              <w:rPr>
                <w:rFonts w:ascii="Times New Roman" w:hAnsi="Times New Roman"/>
                <w:sz w:val="24"/>
                <w:szCs w:val="24"/>
              </w:rPr>
              <w:t xml:space="preserve">The point </w:t>
            </w:r>
            <w:r w:rsidR="0070066F" w:rsidRPr="006703A7">
              <w:rPr>
                <w:b/>
                <w:position w:val="-14"/>
              </w:rPr>
              <w:object w:dxaOrig="999" w:dyaOrig="400">
                <v:shape id="_x0000_i1054" type="#_x0000_t75" style="width:50.25pt;height:20.1pt" o:ole="">
                  <v:imagedata r:id="rId65" o:title=""/>
                </v:shape>
                <o:OLEObject Type="Embed" ProgID="Equation.DSMT4" ShapeID="_x0000_i1054" DrawAspect="Content" ObjectID="_1318745911" r:id="rId66"/>
              </w:objec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 lies on the graph</w:t>
            </w:r>
            <w:r w:rsidR="0070066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0066F" w:rsidRPr="006703A7">
              <w:rPr>
                <w:rFonts w:ascii="Times New Roman" w:hAnsi="Times New Roman"/>
                <w:position w:val="-24"/>
                <w:sz w:val="24"/>
                <w:szCs w:val="24"/>
              </w:rPr>
              <w:object w:dxaOrig="1320" w:dyaOrig="620">
                <v:shape id="_x0000_i1055" type="#_x0000_t75" style="width:66.15pt;height:31pt" o:ole="">
                  <v:imagedata r:id="rId60" o:title=""/>
                </v:shape>
                <o:OLEObject Type="Embed" ProgID="Equation.DSMT4" ShapeID="_x0000_i1055" DrawAspect="Content" ObjectID="_1318745912" r:id="rId67"/>
              </w:objec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.Use your graph to find the value </w:t>
            </w:r>
            <w:proofErr w:type="gramStart"/>
            <w:r w:rsidRPr="00F16329">
              <w:rPr>
                <w:rFonts w:ascii="Times New Roman" w:hAnsi="Times New Roman"/>
                <w:sz w:val="24"/>
                <w:szCs w:val="24"/>
              </w:rPr>
              <w:t xml:space="preserve">of </w:t>
            </w:r>
            <w:proofErr w:type="gramEnd"/>
            <w:r w:rsidRPr="00F16329">
              <w:rPr>
                <w:position w:val="-6"/>
              </w:rPr>
              <w:object w:dxaOrig="200" w:dyaOrig="220">
                <v:shape id="_x0000_i1056" type="#_x0000_t75" style="width:10.05pt;height:10.9pt" o:ole="">
                  <v:imagedata r:id="rId68" o:title=""/>
                </v:shape>
                <o:OLEObject Type="Embed" ProgID="Equation.DSMT4" ShapeID="_x0000_i1056" DrawAspect="Content" ObjectID="_1318745913" r:id="rId69"/>
              </w:object>
            </w:r>
            <w:r w:rsidRPr="00F16329">
              <w:rPr>
                <w:rFonts w:ascii="Times New Roman" w:hAnsi="Times New Roman"/>
                <w:sz w:val="24"/>
                <w:szCs w:val="24"/>
              </w:rPr>
              <w:t>.</w:t>
            </w:r>
            <w:r w:rsidR="006703A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703A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5035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ANS a </w:t>
            </w:r>
            <w:r w:rsidR="0050351F" w:rsidRPr="005035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=</w:t>
            </w:r>
            <w:r w:rsidR="005035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</w:t>
            </w:r>
            <w:r w:rsidR="0050351F" w:rsidRPr="005035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-1.75</w:t>
            </w:r>
            <w:r w:rsidR="006703A7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                                 </w:t>
            </w:r>
            <w:r w:rsidR="0070066F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  <w:r w:rsidR="006703A7" w:rsidRPr="006703A7">
              <w:rPr>
                <w:rFonts w:ascii="Times New Roman" w:hAnsi="Times New Roman"/>
                <w:sz w:val="24"/>
                <w:szCs w:val="24"/>
              </w:rPr>
              <w:t>[1]</w:t>
            </w:r>
          </w:p>
          <w:p w:rsidR="0070066F" w:rsidRPr="00F16329" w:rsidRDefault="0070066F" w:rsidP="0070066F">
            <w:pPr>
              <w:pStyle w:val="ListParagraph"/>
              <w:ind w:left="1440"/>
              <w:rPr>
                <w:rFonts w:ascii="Times New Roman" w:hAnsi="Times New Roman"/>
                <w:sz w:val="24"/>
                <w:szCs w:val="24"/>
              </w:rPr>
            </w:pPr>
          </w:p>
          <w:p w:rsidR="00F16329" w:rsidRPr="00F16329" w:rsidRDefault="00F16329" w:rsidP="00140D1A">
            <w:pPr>
              <w:pStyle w:val="ListParagraph"/>
              <w:numPr>
                <w:ilvl w:val="1"/>
                <w:numId w:val="27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16329">
              <w:rPr>
                <w:rFonts w:ascii="Times New Roman" w:hAnsi="Times New Roman"/>
                <w:sz w:val="24"/>
                <w:szCs w:val="24"/>
              </w:rPr>
              <w:t xml:space="preserve">From your graph, find the value of </w:t>
            </w:r>
          </w:p>
          <w:p w:rsidR="00F16329" w:rsidRPr="006703A7" w:rsidRDefault="00F16329" w:rsidP="00F16329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16329">
              <w:rPr>
                <w:rFonts w:ascii="Times New Roman" w:hAnsi="Times New Roman"/>
                <w:sz w:val="24"/>
                <w:szCs w:val="24"/>
              </w:rPr>
              <w:tab/>
            </w:r>
            <w:r w:rsidRPr="00F16329">
              <w:rPr>
                <w:rFonts w:ascii="Times New Roman" w:hAnsi="Times New Roman"/>
                <w:sz w:val="24"/>
                <w:szCs w:val="24"/>
              </w:rPr>
              <w:tab/>
            </w:r>
            <w:r w:rsidRPr="00251E27">
              <w:rPr>
                <w:rFonts w:ascii="Times New Roman" w:hAnsi="Times New Roman"/>
                <w:bCs/>
                <w:sz w:val="24"/>
                <w:szCs w:val="24"/>
              </w:rPr>
              <w:t>(</w:t>
            </w:r>
            <w:proofErr w:type="spellStart"/>
            <w:r w:rsidRPr="00251E27">
              <w:rPr>
                <w:rFonts w:ascii="Times New Roman" w:hAnsi="Times New Roman"/>
                <w:bCs/>
                <w:sz w:val="24"/>
                <w:szCs w:val="24"/>
              </w:rPr>
              <w:t>i</w:t>
            </w:r>
            <w:proofErr w:type="spellEnd"/>
            <w:r w:rsidRPr="00251E27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1632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057" type="#_x0000_t75" style="width:10.05pt;height:10.9pt" o:ole="">
                  <v:imagedata r:id="rId70" o:title=""/>
                </v:shape>
                <o:OLEObject Type="Embed" ProgID="Equation.DSMT4" ShapeID="_x0000_i1057" DrawAspect="Content" ObjectID="_1318745914" r:id="rId71"/>
              </w:objec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, when </w:t>
            </w:r>
            <w:r w:rsidR="0070066F" w:rsidRPr="00F16329">
              <w:rPr>
                <w:rFonts w:ascii="Times New Roman" w:hAnsi="Times New Roman"/>
                <w:position w:val="-10"/>
                <w:sz w:val="24"/>
                <w:szCs w:val="24"/>
              </w:rPr>
              <w:object w:dxaOrig="560" w:dyaOrig="320">
                <v:shape id="_x0000_i1058" type="#_x0000_t75" style="width:27.65pt;height:15.9pt" o:ole="">
                  <v:imagedata r:id="rId72" o:title=""/>
                </v:shape>
                <o:OLEObject Type="Embed" ProgID="Equation.DSMT4" ShapeID="_x0000_i1058" DrawAspect="Content" ObjectID="_1318745915" r:id="rId73"/>
              </w:object>
            </w:r>
            <w:r w:rsidRPr="00F16329">
              <w:rPr>
                <w:rFonts w:ascii="Times New Roman" w:hAnsi="Times New Roman"/>
                <w:sz w:val="24"/>
                <w:szCs w:val="24"/>
              </w:rPr>
              <w:t>,</w:t>
            </w:r>
            <w:r w:rsidR="0070066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035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ANS x </w:t>
            </w:r>
            <w:r w:rsidR="0050351F" w:rsidRPr="005035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=</w:t>
            </w:r>
            <w:r w:rsidR="005035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4 </w:t>
            </w:r>
            <w:r w:rsidR="0070066F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6703A7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</w:t>
            </w:r>
            <w:r w:rsidR="006703A7" w:rsidRPr="006703A7">
              <w:rPr>
                <w:rFonts w:ascii="Times New Roman" w:hAnsi="Times New Roman"/>
                <w:sz w:val="24"/>
                <w:szCs w:val="24"/>
              </w:rPr>
              <w:t>[1]</w:t>
            </w:r>
          </w:p>
          <w:p w:rsidR="00F16329" w:rsidRPr="006703A7" w:rsidRDefault="00F16329" w:rsidP="00F16329">
            <w:pPr>
              <w:spacing w:line="36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 w:rsidRPr="00F16329">
              <w:rPr>
                <w:rFonts w:ascii="Times New Roman" w:hAnsi="Times New Roman"/>
                <w:sz w:val="24"/>
                <w:szCs w:val="24"/>
              </w:rPr>
              <w:tab/>
            </w:r>
            <w:r w:rsidRPr="00F16329">
              <w:rPr>
                <w:rFonts w:ascii="Times New Roman" w:hAnsi="Times New Roman"/>
                <w:sz w:val="24"/>
                <w:szCs w:val="24"/>
              </w:rPr>
              <w:tab/>
            </w:r>
            <w:r w:rsidRPr="00251E27">
              <w:rPr>
                <w:rFonts w:ascii="Times New Roman" w:hAnsi="Times New Roman"/>
                <w:bCs/>
                <w:sz w:val="24"/>
                <w:szCs w:val="24"/>
              </w:rPr>
              <w:t>(ii</w:t>
            </w:r>
            <w:proofErr w:type="gramStart"/>
            <w:r w:rsidRPr="00251E27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End"/>
            <w:r w:rsidRPr="00F1632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>
                <v:shape id="_x0000_i1059" type="#_x0000_t75" style="width:10.9pt;height:12.55pt" o:ole="">
                  <v:imagedata r:id="rId74" o:title=""/>
                </v:shape>
                <o:OLEObject Type="Embed" ProgID="Equation.DSMT4" ShapeID="_x0000_i1059" DrawAspect="Content" ObjectID="_1318745916" r:id="rId75"/>
              </w:object>
            </w:r>
            <w:r w:rsidRPr="00F16329">
              <w:rPr>
                <w:rFonts w:ascii="Times New Roman" w:hAnsi="Times New Roman"/>
                <w:sz w:val="24"/>
                <w:szCs w:val="24"/>
              </w:rPr>
              <w:t xml:space="preserve">, when </w:t>
            </w:r>
            <w:r w:rsidR="0070066F" w:rsidRPr="00F16329">
              <w:rPr>
                <w:rFonts w:ascii="Times New Roman" w:hAnsi="Times New Roman"/>
                <w:position w:val="-10"/>
                <w:sz w:val="24"/>
                <w:szCs w:val="24"/>
              </w:rPr>
              <w:object w:dxaOrig="740" w:dyaOrig="320">
                <v:shape id="_x0000_i1060" type="#_x0000_t75" style="width:36.85pt;height:15.9pt" o:ole="">
                  <v:imagedata r:id="rId76" o:title=""/>
                </v:shape>
                <o:OLEObject Type="Embed" ProgID="Equation.DSMT4" ShapeID="_x0000_i1060" DrawAspect="Content" ObjectID="_1318745917" r:id="rId77"/>
              </w:object>
            </w:r>
            <w:r w:rsidRPr="00F16329">
              <w:rPr>
                <w:rFonts w:ascii="Times New Roman" w:hAnsi="Times New Roman"/>
                <w:sz w:val="24"/>
                <w:szCs w:val="24"/>
              </w:rPr>
              <w:t>.</w:t>
            </w:r>
            <w:r w:rsidR="006703A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035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ANS x =0.7</w:t>
            </w:r>
            <w:r w:rsidR="006703A7">
              <w:rPr>
                <w:rFonts w:ascii="Times New Roman" w:hAnsi="Times New Roman"/>
                <w:b/>
                <w:sz w:val="24"/>
                <w:szCs w:val="24"/>
              </w:rPr>
              <w:t xml:space="preserve">    </w:t>
            </w:r>
            <w:r w:rsidR="0070066F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</w:t>
            </w:r>
            <w:r w:rsidR="006703A7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     </w:t>
            </w:r>
            <w:r w:rsidR="0070066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6703A7">
              <w:rPr>
                <w:rFonts w:ascii="Times New Roman" w:hAnsi="Times New Roman"/>
                <w:b/>
                <w:sz w:val="24"/>
                <w:szCs w:val="24"/>
              </w:rPr>
              <w:t xml:space="preserve">    </w:t>
            </w:r>
            <w:r w:rsidR="006703A7" w:rsidRPr="006703A7">
              <w:rPr>
                <w:rFonts w:ascii="Times New Roman" w:hAnsi="Times New Roman"/>
                <w:sz w:val="24"/>
                <w:szCs w:val="24"/>
              </w:rPr>
              <w:t>[1]</w:t>
            </w:r>
          </w:p>
          <w:p w:rsidR="00F16329" w:rsidRPr="0050351F" w:rsidRDefault="00F16329" w:rsidP="00140D1A">
            <w:pPr>
              <w:pStyle w:val="ListParagraph"/>
              <w:numPr>
                <w:ilvl w:val="1"/>
                <w:numId w:val="27"/>
              </w:numPr>
              <w:rPr>
                <w:rFonts w:ascii="Times New Roman" w:hAnsi="Times New Roman"/>
                <w:iCs/>
                <w:sz w:val="24"/>
                <w:szCs w:val="24"/>
              </w:rPr>
            </w:pPr>
            <w:r w:rsidRPr="00F16329">
              <w:rPr>
                <w:rFonts w:ascii="Times New Roman" w:hAnsi="Times New Roman"/>
                <w:iCs/>
                <w:sz w:val="24"/>
                <w:szCs w:val="24"/>
              </w:rPr>
              <w:t xml:space="preserve">Use your graph to calculate the gradient of the </w:t>
            </w:r>
            <w:proofErr w:type="gramStart"/>
            <w:r w:rsidRPr="00F16329">
              <w:rPr>
                <w:rFonts w:ascii="Times New Roman" w:hAnsi="Times New Roman"/>
                <w:iCs/>
                <w:sz w:val="24"/>
                <w:szCs w:val="24"/>
              </w:rPr>
              <w:t>line</w:t>
            </w:r>
            <w:r w:rsidR="0070066F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gramEnd"/>
            <w:r w:rsidR="0070066F" w:rsidRPr="006703A7">
              <w:rPr>
                <w:rFonts w:ascii="Times New Roman" w:hAnsi="Times New Roman"/>
                <w:position w:val="-24"/>
                <w:sz w:val="24"/>
                <w:szCs w:val="24"/>
              </w:rPr>
              <w:object w:dxaOrig="1320" w:dyaOrig="620">
                <v:shape id="_x0000_i1061" type="#_x0000_t75" style="width:66.15pt;height:31pt" o:ole="">
                  <v:imagedata r:id="rId60" o:title=""/>
                </v:shape>
                <o:OLEObject Type="Embed" ProgID="Equation.DSMT4" ShapeID="_x0000_i1061" DrawAspect="Content" ObjectID="_1318745918" r:id="rId78"/>
              </w:object>
            </w:r>
            <w:r w:rsidRPr="00F16329">
              <w:rPr>
                <w:rFonts w:ascii="Times New Roman" w:hAnsi="Times New Roman"/>
                <w:sz w:val="24"/>
                <w:szCs w:val="24"/>
              </w:rPr>
              <w:t>.</w:t>
            </w:r>
            <w:r w:rsidR="006703A7">
              <w:rPr>
                <w:rFonts w:ascii="Times New Roman" w:hAnsi="Times New Roman"/>
                <w:sz w:val="24"/>
                <w:szCs w:val="24"/>
              </w:rPr>
              <w:t xml:space="preserve">                </w:t>
            </w:r>
            <w:r w:rsidR="00B35F3E">
              <w:rPr>
                <w:rFonts w:ascii="Times New Roman" w:hAnsi="Times New Roman"/>
                <w:sz w:val="24"/>
                <w:szCs w:val="24"/>
              </w:rPr>
              <w:t>[2</w:t>
            </w:r>
            <w:r w:rsidR="006703A7" w:rsidRPr="006703A7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50351F" w:rsidRPr="00F16329" w:rsidRDefault="0050351F" w:rsidP="0050351F">
            <w:pPr>
              <w:pStyle w:val="ListParagraph"/>
              <w:ind w:left="1440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ANS gradient =0.5</w:t>
            </w:r>
          </w:p>
          <w:p w:rsidR="008F3D06" w:rsidRPr="00F16329" w:rsidRDefault="008F3D06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F3D06" w:rsidRDefault="008F3D06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F3D06" w:rsidRDefault="008F3D06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F3D06" w:rsidRDefault="008F3D06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F3D06" w:rsidRDefault="008F3D06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E53EC" w:rsidRDefault="000E53EC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E53EC" w:rsidRDefault="000E53EC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F3D06" w:rsidRDefault="008F3D06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F3D06" w:rsidRDefault="008F3D06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1516C" w:rsidRPr="008F3D06" w:rsidRDefault="0070066F" w:rsidP="005F30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F1516C" w:rsidRPr="008F3D06">
              <w:rPr>
                <w:rFonts w:ascii="Times New Roman" w:hAnsi="Times New Roman"/>
                <w:sz w:val="24"/>
                <w:szCs w:val="24"/>
              </w:rPr>
              <w:t>End of Pape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</w:t>
            </w:r>
          </w:p>
        </w:tc>
        <w:tc>
          <w:tcPr>
            <w:tcW w:w="917" w:type="dxa"/>
            <w:tcBorders>
              <w:left w:val="single" w:sz="4" w:space="0" w:color="auto"/>
            </w:tcBorders>
          </w:tcPr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>For</w:t>
            </w: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>For</w:t>
            </w: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>For</w:t>
            </w: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>For</w:t>
            </w: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>For</w:t>
            </w: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>
              <w:rPr>
                <w:i/>
                <w:sz w:val="14"/>
                <w:szCs w:val="14"/>
              </w:rPr>
              <w:lastRenderedPageBreak/>
              <w:t>For</w:t>
            </w: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For</w:t>
            </w: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8B49E1" w:rsidRDefault="008B49E1" w:rsidP="005F3048">
            <w:pPr>
              <w:jc w:val="center"/>
              <w:rPr>
                <w:i/>
                <w:sz w:val="14"/>
                <w:szCs w:val="14"/>
              </w:rPr>
            </w:pP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>For</w:t>
            </w:r>
          </w:p>
          <w:p w:rsidR="00F1516C" w:rsidRPr="00ED07A0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F1516C" w:rsidRDefault="00F1516C" w:rsidP="005F304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F1516C" w:rsidRDefault="00F1516C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Default="007511A8" w:rsidP="005F3048">
            <w:pPr>
              <w:jc w:val="center"/>
              <w:rPr>
                <w:szCs w:val="24"/>
              </w:rPr>
            </w:pPr>
          </w:p>
          <w:p w:rsidR="007511A8" w:rsidRPr="00ED07A0" w:rsidRDefault="007349A7" w:rsidP="007511A8">
            <w:pPr>
              <w:jc w:val="center"/>
              <w:rPr>
                <w:i/>
                <w:sz w:val="14"/>
                <w:szCs w:val="14"/>
              </w:rPr>
            </w:pPr>
            <w:r w:rsidRPr="007349A7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pict>
                <v:line id="_x0000_s1283" style="position:absolute;left:0;text-align:left;z-index:251806720" from="88.7pt,886.05pt" to="550.7pt,886.05pt"/>
              </w:pict>
            </w:r>
            <w:r w:rsidR="007511A8" w:rsidRPr="00ED07A0">
              <w:rPr>
                <w:i/>
                <w:sz w:val="14"/>
                <w:szCs w:val="14"/>
              </w:rPr>
              <w:t>For</w:t>
            </w:r>
          </w:p>
          <w:p w:rsidR="007511A8" w:rsidRPr="00ED07A0" w:rsidRDefault="007511A8" w:rsidP="007511A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7511A8" w:rsidRDefault="007511A8" w:rsidP="007511A8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</w:t>
            </w:r>
            <w:r>
              <w:rPr>
                <w:i/>
                <w:sz w:val="14"/>
                <w:szCs w:val="14"/>
              </w:rPr>
              <w:t>e</w:t>
            </w: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</w:p>
          <w:p w:rsidR="006F4C4B" w:rsidRPr="00ED07A0" w:rsidRDefault="006F4C4B" w:rsidP="006F4C4B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>For</w:t>
            </w:r>
          </w:p>
          <w:p w:rsidR="006F4C4B" w:rsidRPr="00ED07A0" w:rsidRDefault="006F4C4B" w:rsidP="006F4C4B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6F4C4B" w:rsidRDefault="006F4C4B" w:rsidP="006F4C4B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Default="007B16FA" w:rsidP="007B16FA">
            <w:pPr>
              <w:jc w:val="center"/>
              <w:rPr>
                <w:i/>
                <w:sz w:val="14"/>
                <w:szCs w:val="14"/>
              </w:rPr>
            </w:pPr>
          </w:p>
          <w:p w:rsidR="007B16FA" w:rsidRPr="00ED07A0" w:rsidRDefault="007B16FA" w:rsidP="007B16FA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>For</w:t>
            </w:r>
          </w:p>
          <w:p w:rsidR="007B16FA" w:rsidRPr="00ED07A0" w:rsidRDefault="007B16FA" w:rsidP="007B16FA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A76CFB" w:rsidRDefault="007B16FA" w:rsidP="00A76CFB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</w:p>
          <w:p w:rsidR="00A76CFB" w:rsidRPr="00ED07A0" w:rsidRDefault="00A76CFB" w:rsidP="00A76CFB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 xml:space="preserve"> For</w:t>
            </w:r>
          </w:p>
          <w:p w:rsidR="00A76CFB" w:rsidRPr="00ED07A0" w:rsidRDefault="00A76CFB" w:rsidP="00A76CFB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A76CFB" w:rsidRDefault="00A76CFB" w:rsidP="00A76CFB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Default="00686A8F" w:rsidP="00686A8F">
            <w:pPr>
              <w:jc w:val="center"/>
              <w:rPr>
                <w:i/>
                <w:sz w:val="14"/>
                <w:szCs w:val="14"/>
              </w:rPr>
            </w:pPr>
          </w:p>
          <w:p w:rsidR="00686A8F" w:rsidRPr="00ED07A0" w:rsidRDefault="00686A8F" w:rsidP="00686A8F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lastRenderedPageBreak/>
              <w:t>For</w:t>
            </w:r>
          </w:p>
          <w:p w:rsidR="00686A8F" w:rsidRPr="00ED07A0" w:rsidRDefault="00686A8F" w:rsidP="00686A8F">
            <w:pPr>
              <w:jc w:val="center"/>
              <w:rPr>
                <w:i/>
                <w:sz w:val="14"/>
                <w:szCs w:val="14"/>
              </w:rPr>
            </w:pPr>
            <w:r w:rsidRPr="00ED07A0">
              <w:rPr>
                <w:i/>
                <w:sz w:val="14"/>
                <w:szCs w:val="14"/>
              </w:rPr>
              <w:t>Examiner's</w:t>
            </w:r>
          </w:p>
          <w:p w:rsidR="006F4C4B" w:rsidRPr="00A3339B" w:rsidRDefault="00686A8F" w:rsidP="00686A8F">
            <w:pPr>
              <w:jc w:val="center"/>
              <w:rPr>
                <w:szCs w:val="24"/>
              </w:rPr>
            </w:pPr>
            <w:r w:rsidRPr="00ED07A0">
              <w:rPr>
                <w:i/>
                <w:sz w:val="14"/>
                <w:szCs w:val="14"/>
              </w:rPr>
              <w:t>Use</w:t>
            </w:r>
          </w:p>
        </w:tc>
      </w:tr>
    </w:tbl>
    <w:p w:rsidR="001A789D" w:rsidRDefault="00F16329" w:rsidP="00F16329">
      <w:r>
        <w:lastRenderedPageBreak/>
        <w:t xml:space="preserve">  </w:t>
      </w:r>
    </w:p>
    <w:sectPr w:rsidR="001A789D" w:rsidSect="00453E9A">
      <w:pgSz w:w="12240" w:h="15840"/>
      <w:pgMar w:top="1440" w:right="1440" w:bottom="1440" w:left="1440" w:header="720" w:footer="720" w:gutter="0"/>
      <w:pgNumType w:start="2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2586" w:rsidRDefault="00872586" w:rsidP="001F222C">
      <w:r>
        <w:separator/>
      </w:r>
    </w:p>
  </w:endnote>
  <w:endnote w:type="continuationSeparator" w:id="1">
    <w:p w:rsidR="00872586" w:rsidRDefault="00872586" w:rsidP="001F22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@SimSun"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2586" w:rsidRDefault="007349A7" w:rsidP="005F304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87258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72586" w:rsidRDefault="00872586" w:rsidP="005F3048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2586" w:rsidRPr="005121D9" w:rsidRDefault="00872586" w:rsidP="005F3048">
    <w:pPr>
      <w:pStyle w:val="Footer"/>
      <w:tabs>
        <w:tab w:val="clear" w:pos="8640"/>
        <w:tab w:val="right" w:pos="9200"/>
        <w:tab w:val="right" w:pos="9315"/>
      </w:tabs>
      <w:rPr>
        <w:i/>
        <w:sz w:val="18"/>
      </w:rPr>
    </w:pPr>
    <w:r>
      <w:rPr>
        <w:i/>
        <w:sz w:val="18"/>
      </w:rPr>
      <w:t xml:space="preserve">Chung Cheng High School Main End-of-Year Examination 2009                                                                                     </w:t>
    </w:r>
    <w:r w:rsidRPr="00477BBE">
      <w:rPr>
        <w:b/>
        <w:i/>
        <w:sz w:val="18"/>
      </w:rPr>
      <w:t xml:space="preserve">  </w:t>
    </w:r>
    <w:r w:rsidRPr="00477BBE">
      <w:rPr>
        <w:b/>
        <w:i/>
      </w:rPr>
      <w:t xml:space="preserve"> </w:t>
    </w:r>
    <w:r>
      <w:rPr>
        <w:i/>
        <w:sz w:val="18"/>
      </w:rPr>
      <w:tab/>
    </w:r>
    <w:r>
      <w:rPr>
        <w:b/>
        <w:sz w:val="22"/>
        <w:szCs w:val="22"/>
      </w:rPr>
      <w:t xml:space="preserve"> </w:t>
    </w:r>
  </w:p>
  <w:p w:rsidR="00872586" w:rsidRDefault="00872586" w:rsidP="005F3048">
    <w:pPr>
      <w:pStyle w:val="Footer"/>
      <w:rPr>
        <w:i/>
        <w:sz w:val="18"/>
      </w:rPr>
    </w:pPr>
    <w:r>
      <w:rPr>
        <w:i/>
        <w:sz w:val="18"/>
      </w:rPr>
      <w:t>Mathematics Paper 2</w:t>
    </w:r>
  </w:p>
  <w:p w:rsidR="00872586" w:rsidRDefault="00872586" w:rsidP="005F3048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2586" w:rsidRDefault="00872586" w:rsidP="001F222C">
      <w:r>
        <w:separator/>
      </w:r>
    </w:p>
  </w:footnote>
  <w:footnote w:type="continuationSeparator" w:id="1">
    <w:p w:rsidR="00872586" w:rsidRDefault="00872586" w:rsidP="001F222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2586" w:rsidRDefault="007349A7" w:rsidP="005F304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87258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72586" w:rsidRDefault="0087258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2586" w:rsidRPr="008E4CD2" w:rsidRDefault="007349A7" w:rsidP="005F3048">
    <w:pPr>
      <w:pStyle w:val="Header"/>
      <w:framePr w:wrap="around" w:vAnchor="text" w:hAnchor="page" w:x="5897" w:y="61"/>
      <w:rPr>
        <w:rStyle w:val="PageNumber"/>
        <w:b/>
        <w:szCs w:val="24"/>
      </w:rPr>
    </w:pPr>
    <w:r w:rsidRPr="008E4CD2">
      <w:rPr>
        <w:rStyle w:val="PageNumber"/>
        <w:b/>
        <w:szCs w:val="24"/>
      </w:rPr>
      <w:fldChar w:fldCharType="begin"/>
    </w:r>
    <w:r w:rsidR="00872586" w:rsidRPr="008E4CD2">
      <w:rPr>
        <w:rStyle w:val="PageNumber"/>
        <w:b/>
        <w:szCs w:val="24"/>
      </w:rPr>
      <w:instrText xml:space="preserve">PAGE  </w:instrText>
    </w:r>
    <w:r w:rsidRPr="008E4CD2">
      <w:rPr>
        <w:rStyle w:val="PageNumber"/>
        <w:b/>
        <w:szCs w:val="24"/>
      </w:rPr>
      <w:fldChar w:fldCharType="separate"/>
    </w:r>
    <w:r w:rsidR="00686A8F">
      <w:rPr>
        <w:rStyle w:val="PageNumber"/>
        <w:b/>
        <w:noProof/>
        <w:szCs w:val="24"/>
      </w:rPr>
      <w:t>16</w:t>
    </w:r>
    <w:r w:rsidRPr="008E4CD2">
      <w:rPr>
        <w:rStyle w:val="PageNumber"/>
        <w:b/>
        <w:szCs w:val="24"/>
      </w:rPr>
      <w:fldChar w:fldCharType="end"/>
    </w:r>
  </w:p>
  <w:p w:rsidR="00872586" w:rsidRPr="00477BBE" w:rsidRDefault="00872586" w:rsidP="005F3048">
    <w:pPr>
      <w:pStyle w:val="Header"/>
      <w:jc w:val="center"/>
      <w:rPr>
        <w:b/>
        <w:sz w:val="24"/>
        <w:szCs w:val="2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76CCA"/>
    <w:multiLevelType w:val="hybridMultilevel"/>
    <w:tmpl w:val="85627AC8"/>
    <w:lvl w:ilvl="0" w:tplc="3C5AB40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A6177E"/>
    <w:multiLevelType w:val="hybridMultilevel"/>
    <w:tmpl w:val="111E3058"/>
    <w:lvl w:ilvl="0" w:tplc="33CC981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F663C5E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BF663C5E">
      <w:start w:val="1"/>
      <w:numFmt w:val="lowerLetter"/>
      <w:lvlText w:val="(%3)"/>
      <w:lvlJc w:val="left"/>
      <w:pPr>
        <w:ind w:left="2160" w:hanging="1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1C7E55"/>
    <w:multiLevelType w:val="hybridMultilevel"/>
    <w:tmpl w:val="65F4AB2A"/>
    <w:lvl w:ilvl="0" w:tplc="E9424A14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A7A0938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EA7A0938">
      <w:start w:val="1"/>
      <w:numFmt w:val="lowerLetter"/>
      <w:lvlText w:val="(%3)"/>
      <w:lvlJc w:val="left"/>
      <w:pPr>
        <w:ind w:left="2160" w:hanging="1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E171E2"/>
    <w:multiLevelType w:val="multilevel"/>
    <w:tmpl w:val="B9E4E622"/>
    <w:lvl w:ilvl="0">
      <w:start w:val="1"/>
      <w:numFmt w:val="decimal"/>
      <w:pStyle w:val="Heading4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870"/>
        </w:tabs>
        <w:ind w:left="851" w:hanging="341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1457"/>
        </w:tabs>
        <w:ind w:left="1080" w:hanging="34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29490D6B"/>
    <w:multiLevelType w:val="hybridMultilevel"/>
    <w:tmpl w:val="F80A497E"/>
    <w:lvl w:ilvl="0" w:tplc="6204D06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435225"/>
    <w:multiLevelType w:val="hybridMultilevel"/>
    <w:tmpl w:val="B1C2F1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444606"/>
    <w:multiLevelType w:val="hybridMultilevel"/>
    <w:tmpl w:val="FE9C4AE0"/>
    <w:lvl w:ilvl="0" w:tplc="6204D06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BA8A6A4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CAD84864">
      <w:start w:val="7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C8FE70F4">
      <w:start w:val="7"/>
      <w:numFmt w:val="decimal"/>
      <w:lvlText w:val="%4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3487E5A"/>
    <w:multiLevelType w:val="hybridMultilevel"/>
    <w:tmpl w:val="258248EC"/>
    <w:lvl w:ilvl="0" w:tplc="1C8A4CC0">
      <w:start w:val="1"/>
      <w:numFmt w:val="lowerLetter"/>
      <w:lvlText w:val="(%1)"/>
      <w:lvlJc w:val="left"/>
      <w:pPr>
        <w:tabs>
          <w:tab w:val="num" w:pos="446"/>
        </w:tabs>
        <w:ind w:left="446" w:hanging="446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1801BF5"/>
    <w:multiLevelType w:val="hybridMultilevel"/>
    <w:tmpl w:val="B0D21664"/>
    <w:lvl w:ilvl="0" w:tplc="725C972A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">
    <w:nsid w:val="446052A3"/>
    <w:multiLevelType w:val="hybridMultilevel"/>
    <w:tmpl w:val="7CFAFEE2"/>
    <w:lvl w:ilvl="0" w:tplc="13B2D194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CD2444"/>
    <w:multiLevelType w:val="hybridMultilevel"/>
    <w:tmpl w:val="FD0E8BD0"/>
    <w:lvl w:ilvl="0" w:tplc="4D508830">
      <w:start w:val="1"/>
      <w:numFmt w:val="lowerRoman"/>
      <w:lvlText w:val="(%1)"/>
      <w:lvlJc w:val="left"/>
      <w:pPr>
        <w:ind w:left="1440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7CF159C"/>
    <w:multiLevelType w:val="hybridMultilevel"/>
    <w:tmpl w:val="C4D237D0"/>
    <w:lvl w:ilvl="0" w:tplc="FF5E3F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300E87"/>
    <w:multiLevelType w:val="hybridMultilevel"/>
    <w:tmpl w:val="F392B55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C871D4D"/>
    <w:multiLevelType w:val="hybridMultilevel"/>
    <w:tmpl w:val="E0E43AB8"/>
    <w:lvl w:ilvl="0" w:tplc="13B2D194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2E3E36"/>
    <w:multiLevelType w:val="hybridMultilevel"/>
    <w:tmpl w:val="B406D102"/>
    <w:lvl w:ilvl="0" w:tplc="9D487C44">
      <w:start w:val="3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725BD6"/>
    <w:multiLevelType w:val="hybridMultilevel"/>
    <w:tmpl w:val="58D41D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2AA2A8C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5BEAA664">
      <w:start w:val="1"/>
      <w:numFmt w:val="lowerLetter"/>
      <w:lvlText w:val="(%3)"/>
      <w:lvlJc w:val="left"/>
      <w:pPr>
        <w:ind w:left="585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21358D9"/>
    <w:multiLevelType w:val="hybridMultilevel"/>
    <w:tmpl w:val="EBAA87F6"/>
    <w:lvl w:ilvl="0" w:tplc="FFFFFFFF">
      <w:start w:val="1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FFFFFFFF">
      <w:start w:val="1"/>
      <w:numFmt w:val="lowerLetter"/>
      <w:lvlText w:val="(%2)"/>
      <w:lvlJc w:val="left"/>
      <w:pPr>
        <w:tabs>
          <w:tab w:val="num" w:pos="1515"/>
        </w:tabs>
        <w:ind w:left="1515" w:hanging="435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5FA1244"/>
    <w:multiLevelType w:val="hybridMultilevel"/>
    <w:tmpl w:val="52B20670"/>
    <w:lvl w:ilvl="0" w:tplc="13B2D194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B5139E"/>
    <w:multiLevelType w:val="hybridMultilevel"/>
    <w:tmpl w:val="9918D130"/>
    <w:lvl w:ilvl="0" w:tplc="5C08F7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385484"/>
    <w:multiLevelType w:val="hybridMultilevel"/>
    <w:tmpl w:val="099607CA"/>
    <w:lvl w:ilvl="0" w:tplc="EA7A093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9CA65B7"/>
    <w:multiLevelType w:val="hybridMultilevel"/>
    <w:tmpl w:val="D070DE94"/>
    <w:lvl w:ilvl="0" w:tplc="F4A86B6E">
      <w:start w:val="5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9A699E"/>
    <w:multiLevelType w:val="hybridMultilevel"/>
    <w:tmpl w:val="37A877F2"/>
    <w:lvl w:ilvl="0" w:tplc="13B2D194">
      <w:start w:val="2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22">
    <w:nsid w:val="60B96426"/>
    <w:multiLevelType w:val="hybridMultilevel"/>
    <w:tmpl w:val="EC7E394C"/>
    <w:lvl w:ilvl="0" w:tplc="9A8463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297A9C"/>
    <w:multiLevelType w:val="hybridMultilevel"/>
    <w:tmpl w:val="C4D237D0"/>
    <w:lvl w:ilvl="0" w:tplc="FF5E3F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9844093"/>
    <w:multiLevelType w:val="hybridMultilevel"/>
    <w:tmpl w:val="0DFCFDBC"/>
    <w:lvl w:ilvl="0" w:tplc="62247A3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D244BA9"/>
    <w:multiLevelType w:val="hybridMultilevel"/>
    <w:tmpl w:val="BF46938A"/>
    <w:lvl w:ilvl="0" w:tplc="9D487C44">
      <w:start w:val="3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BDE3B6A"/>
    <w:multiLevelType w:val="hybridMultilevel"/>
    <w:tmpl w:val="409CF52C"/>
    <w:lvl w:ilvl="0" w:tplc="3AA68232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6"/>
  </w:num>
  <w:num w:numId="3">
    <w:abstractNumId w:val="15"/>
  </w:num>
  <w:num w:numId="4">
    <w:abstractNumId w:val="12"/>
  </w:num>
  <w:num w:numId="5">
    <w:abstractNumId w:val="22"/>
  </w:num>
  <w:num w:numId="6">
    <w:abstractNumId w:val="8"/>
  </w:num>
  <w:num w:numId="7">
    <w:abstractNumId w:val="23"/>
  </w:num>
  <w:num w:numId="8">
    <w:abstractNumId w:val="5"/>
  </w:num>
  <w:num w:numId="9">
    <w:abstractNumId w:val="18"/>
  </w:num>
  <w:num w:numId="10">
    <w:abstractNumId w:val="11"/>
  </w:num>
  <w:num w:numId="11">
    <w:abstractNumId w:val="17"/>
  </w:num>
  <w:num w:numId="12">
    <w:abstractNumId w:val="14"/>
  </w:num>
  <w:num w:numId="13">
    <w:abstractNumId w:val="7"/>
  </w:num>
  <w:num w:numId="14">
    <w:abstractNumId w:val="13"/>
  </w:num>
  <w:num w:numId="15">
    <w:abstractNumId w:val="6"/>
  </w:num>
  <w:num w:numId="16">
    <w:abstractNumId w:val="26"/>
  </w:num>
  <w:num w:numId="17">
    <w:abstractNumId w:val="10"/>
  </w:num>
  <w:num w:numId="18">
    <w:abstractNumId w:val="9"/>
  </w:num>
  <w:num w:numId="19">
    <w:abstractNumId w:val="21"/>
  </w:num>
  <w:num w:numId="20">
    <w:abstractNumId w:val="19"/>
  </w:num>
  <w:num w:numId="21">
    <w:abstractNumId w:val="4"/>
  </w:num>
  <w:num w:numId="22">
    <w:abstractNumId w:val="24"/>
  </w:num>
  <w:num w:numId="23">
    <w:abstractNumId w:val="1"/>
  </w:num>
  <w:num w:numId="24">
    <w:abstractNumId w:val="20"/>
  </w:num>
  <w:num w:numId="25">
    <w:abstractNumId w:val="25"/>
  </w:num>
  <w:num w:numId="26">
    <w:abstractNumId w:val="0"/>
  </w:num>
  <w:num w:numId="27">
    <w:abstractNumId w:val="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44033">
      <o:colormenu v:ext="edit" fillcolor="none [3212]" stroke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F1516C"/>
    <w:rsid w:val="00005318"/>
    <w:rsid w:val="00032534"/>
    <w:rsid w:val="00051489"/>
    <w:rsid w:val="0006116E"/>
    <w:rsid w:val="000C6F16"/>
    <w:rsid w:val="000E53EC"/>
    <w:rsid w:val="00110660"/>
    <w:rsid w:val="00111CE5"/>
    <w:rsid w:val="00122F65"/>
    <w:rsid w:val="00123627"/>
    <w:rsid w:val="00137D3F"/>
    <w:rsid w:val="00137DF2"/>
    <w:rsid w:val="00140D1A"/>
    <w:rsid w:val="00170265"/>
    <w:rsid w:val="0019229A"/>
    <w:rsid w:val="001A789D"/>
    <w:rsid w:val="001A7D30"/>
    <w:rsid w:val="001B03DE"/>
    <w:rsid w:val="001B074D"/>
    <w:rsid w:val="001B1D13"/>
    <w:rsid w:val="001B2246"/>
    <w:rsid w:val="001E39B7"/>
    <w:rsid w:val="001F222C"/>
    <w:rsid w:val="001F39DF"/>
    <w:rsid w:val="0021282E"/>
    <w:rsid w:val="00222A69"/>
    <w:rsid w:val="00241AE1"/>
    <w:rsid w:val="00251E27"/>
    <w:rsid w:val="002522E8"/>
    <w:rsid w:val="00252424"/>
    <w:rsid w:val="002639D6"/>
    <w:rsid w:val="00280EDA"/>
    <w:rsid w:val="002A3682"/>
    <w:rsid w:val="002B06C7"/>
    <w:rsid w:val="002C0B7C"/>
    <w:rsid w:val="002C3532"/>
    <w:rsid w:val="002C48C3"/>
    <w:rsid w:val="002F1A57"/>
    <w:rsid w:val="00302C32"/>
    <w:rsid w:val="00332BA1"/>
    <w:rsid w:val="00346C15"/>
    <w:rsid w:val="00396820"/>
    <w:rsid w:val="003A6F0D"/>
    <w:rsid w:val="003B6383"/>
    <w:rsid w:val="003E1F42"/>
    <w:rsid w:val="003E3D9E"/>
    <w:rsid w:val="003F370E"/>
    <w:rsid w:val="004140C0"/>
    <w:rsid w:val="004211F0"/>
    <w:rsid w:val="00443C9E"/>
    <w:rsid w:val="00453E9A"/>
    <w:rsid w:val="00476C03"/>
    <w:rsid w:val="00496A7D"/>
    <w:rsid w:val="00496CE0"/>
    <w:rsid w:val="004B1416"/>
    <w:rsid w:val="004C43B0"/>
    <w:rsid w:val="004D289B"/>
    <w:rsid w:val="004D617E"/>
    <w:rsid w:val="004E1495"/>
    <w:rsid w:val="0050351F"/>
    <w:rsid w:val="00517199"/>
    <w:rsid w:val="00522840"/>
    <w:rsid w:val="00555FCA"/>
    <w:rsid w:val="005B6D11"/>
    <w:rsid w:val="005E41B1"/>
    <w:rsid w:val="005F3048"/>
    <w:rsid w:val="00602484"/>
    <w:rsid w:val="006062F2"/>
    <w:rsid w:val="00635704"/>
    <w:rsid w:val="00652524"/>
    <w:rsid w:val="006703A7"/>
    <w:rsid w:val="00686A8F"/>
    <w:rsid w:val="006F4C4B"/>
    <w:rsid w:val="0070066F"/>
    <w:rsid w:val="00727D69"/>
    <w:rsid w:val="007349A7"/>
    <w:rsid w:val="007511A8"/>
    <w:rsid w:val="007646F5"/>
    <w:rsid w:val="00780E31"/>
    <w:rsid w:val="00793C58"/>
    <w:rsid w:val="007944A6"/>
    <w:rsid w:val="007A6C75"/>
    <w:rsid w:val="007B16FA"/>
    <w:rsid w:val="007C0D8F"/>
    <w:rsid w:val="007C3798"/>
    <w:rsid w:val="007E4FBF"/>
    <w:rsid w:val="0083703A"/>
    <w:rsid w:val="00856085"/>
    <w:rsid w:val="00872586"/>
    <w:rsid w:val="008807E0"/>
    <w:rsid w:val="008B49E1"/>
    <w:rsid w:val="008C2F7B"/>
    <w:rsid w:val="008D3A4A"/>
    <w:rsid w:val="008E3777"/>
    <w:rsid w:val="008F3D06"/>
    <w:rsid w:val="008F5947"/>
    <w:rsid w:val="00906E75"/>
    <w:rsid w:val="0090717E"/>
    <w:rsid w:val="009251C4"/>
    <w:rsid w:val="00933656"/>
    <w:rsid w:val="00950633"/>
    <w:rsid w:val="00955A08"/>
    <w:rsid w:val="009A003A"/>
    <w:rsid w:val="00A141BE"/>
    <w:rsid w:val="00A160CD"/>
    <w:rsid w:val="00A2326A"/>
    <w:rsid w:val="00A4570E"/>
    <w:rsid w:val="00A6522C"/>
    <w:rsid w:val="00A76CFB"/>
    <w:rsid w:val="00A7799B"/>
    <w:rsid w:val="00A82EF9"/>
    <w:rsid w:val="00AA3DBC"/>
    <w:rsid w:val="00AB7AFD"/>
    <w:rsid w:val="00AD6BCA"/>
    <w:rsid w:val="00AE68D9"/>
    <w:rsid w:val="00B35F3E"/>
    <w:rsid w:val="00B74DC1"/>
    <w:rsid w:val="00B84269"/>
    <w:rsid w:val="00BA2BB9"/>
    <w:rsid w:val="00BA4FA0"/>
    <w:rsid w:val="00BB7FB9"/>
    <w:rsid w:val="00BD46F0"/>
    <w:rsid w:val="00BD4F9B"/>
    <w:rsid w:val="00BE1662"/>
    <w:rsid w:val="00C53A57"/>
    <w:rsid w:val="00C6335E"/>
    <w:rsid w:val="00C65182"/>
    <w:rsid w:val="00C76F9B"/>
    <w:rsid w:val="00C937FE"/>
    <w:rsid w:val="00CA15A3"/>
    <w:rsid w:val="00CB298E"/>
    <w:rsid w:val="00CC1D61"/>
    <w:rsid w:val="00CC61A8"/>
    <w:rsid w:val="00CE39B0"/>
    <w:rsid w:val="00D02395"/>
    <w:rsid w:val="00D56477"/>
    <w:rsid w:val="00D674CD"/>
    <w:rsid w:val="00D6788C"/>
    <w:rsid w:val="00DC04C4"/>
    <w:rsid w:val="00DD09B1"/>
    <w:rsid w:val="00DD611C"/>
    <w:rsid w:val="00DE2260"/>
    <w:rsid w:val="00DF03BF"/>
    <w:rsid w:val="00DF6955"/>
    <w:rsid w:val="00E04DED"/>
    <w:rsid w:val="00E31B2B"/>
    <w:rsid w:val="00E37CD0"/>
    <w:rsid w:val="00E52519"/>
    <w:rsid w:val="00E56DA5"/>
    <w:rsid w:val="00ED2FD7"/>
    <w:rsid w:val="00ED3462"/>
    <w:rsid w:val="00EF3CBC"/>
    <w:rsid w:val="00F1516C"/>
    <w:rsid w:val="00F16329"/>
    <w:rsid w:val="00F52784"/>
    <w:rsid w:val="00F55FE7"/>
    <w:rsid w:val="00F75DAC"/>
    <w:rsid w:val="00F84D2E"/>
    <w:rsid w:val="00F95D23"/>
    <w:rsid w:val="00FA3FB2"/>
    <w:rsid w:val="00FB0E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44033">
      <o:colormenu v:ext="edit" fillcolor="none [3212]" strokecolor="none"/>
    </o:shapedefaults>
    <o:shapelayout v:ext="edit">
      <o:idmap v:ext="edit" data="1"/>
      <o:rules v:ext="edit">
        <o:r id="V:Rule2" type="arc" idref="#_x0000_s1314"/>
        <o:r id="V:Rule11" type="arc" idref="#_x0000_s1361"/>
        <o:r id="V:Rule12" type="arc" idref="#_x0000_s1364"/>
        <o:r id="V:Rule13" type="arc" idref="#_x0000_s1366"/>
        <o:r id="V:Rule15" type="connector" idref="#_x0000_s1313"/>
        <o:r id="V:Rule16" type="connector" idref="#_x0000_s1317"/>
        <o:r id="V:Rule17" type="connector" idref="#_x0000_s1240"/>
        <o:r id="V:Rule18" type="connector" idref="#_x0000_s1320"/>
        <o:r id="V:Rule19" type="connector" idref="#_x0000_s1354"/>
        <o:r id="V:Rule20" type="connector" idref="#_x0000_s1352"/>
        <o:r id="V:Rule21" type="connector" idref="#_x0000_s1353"/>
        <o:r id="V:Rule22" type="connector" idref="#_x0000_s1553"/>
        <o:r id="V:Rule23" type="connector" idref="#_x0000_s1355"/>
        <o:r id="V:Rule24" type="connector" idref="#_x0000_s1360"/>
      </o:rules>
      <o:regrouptable v:ext="edit">
        <o:entry new="1" old="0"/>
        <o:entry new="2" old="1"/>
        <o:entry new="3" old="0"/>
        <o:entry new="4" old="3"/>
        <o:entry new="5" old="0"/>
        <o:entry new="6" old="0"/>
        <o:entry new="7" old="0"/>
        <o:entry new="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516C"/>
    <w:pPr>
      <w:widowControl w:val="0"/>
      <w:spacing w:after="0" w:line="240" w:lineRule="auto"/>
    </w:pPr>
    <w:rPr>
      <w:rFonts w:ascii="CG Times" w:eastAsia="Times New Roman" w:hAnsi="CG Times" w:cs="Times New Roman"/>
      <w:sz w:val="20"/>
      <w:szCs w:val="20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F1516C"/>
    <w:pPr>
      <w:keepNext/>
      <w:widowControl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spacing w:line="480" w:lineRule="atLeast"/>
      <w:outlineLvl w:val="0"/>
    </w:pPr>
    <w:rPr>
      <w:rFonts w:ascii="Tms Rmn" w:hAnsi="Tms Rmn"/>
      <w:b/>
      <w:sz w:val="26"/>
    </w:rPr>
  </w:style>
  <w:style w:type="paragraph" w:styleId="Heading2">
    <w:name w:val="heading 2"/>
    <w:basedOn w:val="Normal"/>
    <w:next w:val="Normal"/>
    <w:link w:val="Heading2Char"/>
    <w:qFormat/>
    <w:rsid w:val="00F1516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F1516C"/>
    <w:pPr>
      <w:keepNext/>
      <w:widowControl/>
      <w:outlineLvl w:val="2"/>
    </w:pPr>
    <w:rPr>
      <w:rFonts w:ascii="Times New Roman" w:hAnsi="Times New Roman"/>
      <w:b/>
      <w:sz w:val="24"/>
      <w:lang w:val="en-GB" w:eastAsia="zh-CN"/>
    </w:rPr>
  </w:style>
  <w:style w:type="paragraph" w:styleId="Heading4">
    <w:name w:val="heading 4"/>
    <w:basedOn w:val="Normal"/>
    <w:next w:val="Normal"/>
    <w:link w:val="Heading4Char"/>
    <w:qFormat/>
    <w:rsid w:val="00F1516C"/>
    <w:pPr>
      <w:keepNext/>
      <w:widowControl/>
      <w:numPr>
        <w:numId w:val="1"/>
      </w:numPr>
      <w:tabs>
        <w:tab w:val="left" w:pos="510"/>
        <w:tab w:val="left" w:pos="5670"/>
        <w:tab w:val="left" w:pos="6521"/>
        <w:tab w:val="left" w:pos="6804"/>
      </w:tabs>
      <w:spacing w:line="360" w:lineRule="auto"/>
      <w:jc w:val="both"/>
      <w:outlineLvl w:val="3"/>
    </w:pPr>
    <w:rPr>
      <w:rFonts w:ascii="@SimSun" w:eastAsia="@SimSun" w:hAnsi="Times New Roman"/>
      <w:sz w:val="24"/>
      <w:lang w:val="en-GB"/>
    </w:rPr>
  </w:style>
  <w:style w:type="paragraph" w:styleId="Heading6">
    <w:name w:val="heading 6"/>
    <w:basedOn w:val="Normal"/>
    <w:next w:val="Normal"/>
    <w:link w:val="Heading6Char"/>
    <w:qFormat/>
    <w:rsid w:val="00F1516C"/>
    <w:pPr>
      <w:widowControl/>
      <w:spacing w:before="240" w:after="60"/>
      <w:outlineLvl w:val="5"/>
    </w:pPr>
    <w:rPr>
      <w:rFonts w:ascii="Times New Roman" w:hAnsi="Times New Roman"/>
      <w:b/>
      <w:bCs/>
      <w:sz w:val="22"/>
      <w:szCs w:val="22"/>
      <w:lang w:val="en-GB" w:eastAsia="zh-CN"/>
    </w:rPr>
  </w:style>
  <w:style w:type="paragraph" w:styleId="Heading7">
    <w:name w:val="heading 7"/>
    <w:basedOn w:val="Normal"/>
    <w:next w:val="Normal"/>
    <w:link w:val="Heading7Char"/>
    <w:qFormat/>
    <w:rsid w:val="00F1516C"/>
    <w:pPr>
      <w:widowControl/>
      <w:spacing w:before="240" w:after="60"/>
      <w:outlineLvl w:val="6"/>
    </w:pPr>
    <w:rPr>
      <w:rFonts w:ascii="Times New Roman" w:hAnsi="Times New Roman"/>
      <w:sz w:val="24"/>
      <w:szCs w:val="24"/>
      <w:lang w:val="en-GB" w:eastAsia="zh-CN"/>
    </w:rPr>
  </w:style>
  <w:style w:type="paragraph" w:styleId="Heading8">
    <w:name w:val="heading 8"/>
    <w:basedOn w:val="Normal"/>
    <w:next w:val="Normal"/>
    <w:link w:val="Heading8Char"/>
    <w:qFormat/>
    <w:rsid w:val="00F1516C"/>
    <w:pPr>
      <w:widowControl/>
      <w:spacing w:before="240" w:after="60"/>
      <w:outlineLvl w:val="7"/>
    </w:pPr>
    <w:rPr>
      <w:rFonts w:ascii="Times New Roman" w:hAnsi="Times New Roman"/>
      <w:i/>
      <w:iCs/>
      <w:sz w:val="24"/>
      <w:szCs w:val="24"/>
      <w:lang w:val="en-GB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1516C"/>
    <w:rPr>
      <w:rFonts w:ascii="Tms Rmn" w:eastAsia="Times New Roman" w:hAnsi="Tms Rmn" w:cs="Times New Roman"/>
      <w:b/>
      <w:sz w:val="26"/>
      <w:szCs w:val="20"/>
      <w:lang w:eastAsia="en-US"/>
    </w:rPr>
  </w:style>
  <w:style w:type="character" w:customStyle="1" w:styleId="Heading2Char">
    <w:name w:val="Heading 2 Char"/>
    <w:basedOn w:val="DefaultParagraphFont"/>
    <w:link w:val="Heading2"/>
    <w:rsid w:val="00F1516C"/>
    <w:rPr>
      <w:rFonts w:ascii="Arial" w:eastAsia="Times New Roman" w:hAnsi="Arial" w:cs="Arial"/>
      <w:b/>
      <w:bCs/>
      <w:i/>
      <w:iCs/>
      <w:sz w:val="28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rsid w:val="00F1516C"/>
    <w:rPr>
      <w:rFonts w:ascii="Times New Roman" w:eastAsia="Times New Roman" w:hAnsi="Times New Roman" w:cs="Times New Roman"/>
      <w:b/>
      <w:sz w:val="24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F1516C"/>
    <w:rPr>
      <w:rFonts w:ascii="@SimSun" w:eastAsia="@SimSun" w:hAnsi="Times New Roman" w:cs="Times New Roman"/>
      <w:sz w:val="24"/>
      <w:szCs w:val="20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F1516C"/>
    <w:rPr>
      <w:rFonts w:ascii="Times New Roman" w:eastAsia="Times New Roman" w:hAnsi="Times New Roman" w:cs="Times New Roman"/>
      <w:b/>
      <w:bCs/>
      <w:lang w:val="en-GB"/>
    </w:rPr>
  </w:style>
  <w:style w:type="character" w:customStyle="1" w:styleId="Heading7Char">
    <w:name w:val="Heading 7 Char"/>
    <w:basedOn w:val="DefaultParagraphFont"/>
    <w:link w:val="Heading7"/>
    <w:rsid w:val="00F1516C"/>
    <w:rPr>
      <w:rFonts w:ascii="Times New Roman" w:eastAsia="Times New Roman" w:hAnsi="Times New Roman" w:cs="Times New Roman"/>
      <w:sz w:val="24"/>
      <w:szCs w:val="24"/>
      <w:lang w:val="en-GB"/>
    </w:rPr>
  </w:style>
  <w:style w:type="character" w:customStyle="1" w:styleId="Heading8Char">
    <w:name w:val="Heading 8 Char"/>
    <w:basedOn w:val="DefaultParagraphFont"/>
    <w:link w:val="Heading8"/>
    <w:rsid w:val="00F1516C"/>
    <w:rPr>
      <w:rFonts w:ascii="Times New Roman" w:eastAsia="Times New Roman" w:hAnsi="Times New Roman" w:cs="Times New Roman"/>
      <w:i/>
      <w:iCs/>
      <w:sz w:val="24"/>
      <w:szCs w:val="24"/>
      <w:lang w:val="en-GB"/>
    </w:rPr>
  </w:style>
  <w:style w:type="paragraph" w:styleId="BodyText">
    <w:name w:val="Body Text"/>
    <w:basedOn w:val="Normal"/>
    <w:link w:val="BodyTextChar"/>
    <w:rsid w:val="00F1516C"/>
    <w:pPr>
      <w:jc w:val="both"/>
    </w:pPr>
    <w:rPr>
      <w:rFonts w:ascii="Tms Rmn" w:hAnsi="Tms Rmn"/>
      <w:b/>
      <w:sz w:val="8"/>
    </w:rPr>
  </w:style>
  <w:style w:type="character" w:customStyle="1" w:styleId="BodyTextChar">
    <w:name w:val="Body Text Char"/>
    <w:basedOn w:val="DefaultParagraphFont"/>
    <w:link w:val="BodyText"/>
    <w:rsid w:val="00F1516C"/>
    <w:rPr>
      <w:rFonts w:ascii="Tms Rmn" w:eastAsia="Times New Roman" w:hAnsi="Tms Rmn" w:cs="Times New Roman"/>
      <w:b/>
      <w:sz w:val="8"/>
      <w:szCs w:val="20"/>
      <w:lang w:eastAsia="en-US"/>
    </w:rPr>
  </w:style>
  <w:style w:type="paragraph" w:styleId="Header">
    <w:name w:val="header"/>
    <w:basedOn w:val="Normal"/>
    <w:link w:val="HeaderChar"/>
    <w:rsid w:val="00F1516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516C"/>
    <w:rPr>
      <w:rFonts w:ascii="CG Times" w:eastAsia="Times New Roman" w:hAnsi="CG Times" w:cs="Times New Roman"/>
      <w:sz w:val="20"/>
      <w:szCs w:val="20"/>
      <w:lang w:eastAsia="en-US"/>
    </w:rPr>
  </w:style>
  <w:style w:type="character" w:styleId="PageNumber">
    <w:name w:val="page number"/>
    <w:basedOn w:val="DefaultParagraphFont"/>
    <w:rsid w:val="00F1516C"/>
  </w:style>
  <w:style w:type="paragraph" w:styleId="BodyTextIndent">
    <w:name w:val="Body Text Indent"/>
    <w:basedOn w:val="Normal"/>
    <w:link w:val="BodyTextIndentChar"/>
    <w:rsid w:val="00F1516C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F1516C"/>
    <w:rPr>
      <w:rFonts w:ascii="CG Times" w:eastAsia="Times New Roman" w:hAnsi="CG Times" w:cs="Times New Roman"/>
      <w:sz w:val="20"/>
      <w:szCs w:val="20"/>
      <w:lang w:eastAsia="en-US"/>
    </w:rPr>
  </w:style>
  <w:style w:type="table" w:styleId="TableGrid">
    <w:name w:val="Table Grid"/>
    <w:basedOn w:val="TableNormal"/>
    <w:rsid w:val="00F1516C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rsid w:val="00F151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F1516C"/>
    <w:rPr>
      <w:rFonts w:ascii="Tahoma" w:eastAsia="Times New Roman" w:hAnsi="Tahoma" w:cs="Tahoma"/>
      <w:sz w:val="16"/>
      <w:szCs w:val="16"/>
      <w:lang w:eastAsia="en-US"/>
    </w:rPr>
  </w:style>
  <w:style w:type="paragraph" w:styleId="Footer">
    <w:name w:val="footer"/>
    <w:basedOn w:val="Normal"/>
    <w:link w:val="FooterChar"/>
    <w:rsid w:val="00F1516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F1516C"/>
    <w:rPr>
      <w:rFonts w:ascii="CG Times" w:eastAsia="Times New Roman" w:hAnsi="CG Times" w:cs="Times New Roman"/>
      <w:sz w:val="20"/>
      <w:szCs w:val="20"/>
      <w:lang w:eastAsia="en-US"/>
    </w:rPr>
  </w:style>
  <w:style w:type="paragraph" w:styleId="Title">
    <w:name w:val="Title"/>
    <w:basedOn w:val="Normal"/>
    <w:link w:val="TitleChar"/>
    <w:qFormat/>
    <w:rsid w:val="00F1516C"/>
    <w:pPr>
      <w:widowControl/>
      <w:jc w:val="center"/>
    </w:pPr>
    <w:rPr>
      <w:rFonts w:ascii="Arial" w:hAnsi="Arial"/>
      <w:b/>
      <w:sz w:val="24"/>
      <w:lang w:eastAsia="zh-CN"/>
    </w:rPr>
  </w:style>
  <w:style w:type="character" w:customStyle="1" w:styleId="TitleChar">
    <w:name w:val="Title Char"/>
    <w:basedOn w:val="DefaultParagraphFont"/>
    <w:link w:val="Title"/>
    <w:rsid w:val="00F1516C"/>
    <w:rPr>
      <w:rFonts w:ascii="Arial" w:eastAsia="Times New Roman" w:hAnsi="Arial" w:cs="Times New Roman"/>
      <w:b/>
      <w:sz w:val="24"/>
      <w:szCs w:val="20"/>
    </w:rPr>
  </w:style>
  <w:style w:type="paragraph" w:styleId="BodyTextIndent3">
    <w:name w:val="Body Text Indent 3"/>
    <w:basedOn w:val="Normal"/>
    <w:link w:val="BodyTextIndent3Char"/>
    <w:rsid w:val="00F1516C"/>
    <w:pPr>
      <w:widowControl/>
      <w:tabs>
        <w:tab w:val="left" w:pos="709"/>
      </w:tabs>
      <w:ind w:left="709" w:hanging="289"/>
    </w:pPr>
    <w:rPr>
      <w:rFonts w:ascii="Times New Roman" w:hAnsi="Times New Roman"/>
      <w:sz w:val="24"/>
      <w:lang w:eastAsia="zh-CN"/>
    </w:rPr>
  </w:style>
  <w:style w:type="character" w:customStyle="1" w:styleId="BodyTextIndent3Char">
    <w:name w:val="Body Text Indent 3 Char"/>
    <w:basedOn w:val="DefaultParagraphFont"/>
    <w:link w:val="BodyTextIndent3"/>
    <w:rsid w:val="00F1516C"/>
    <w:rPr>
      <w:rFonts w:ascii="Times New Roman" w:eastAsia="Times New Roman" w:hAnsi="Times New Roman" w:cs="Times New Roman"/>
      <w:sz w:val="24"/>
      <w:szCs w:val="20"/>
    </w:rPr>
  </w:style>
  <w:style w:type="paragraph" w:styleId="BodyTextIndent2">
    <w:name w:val="Body Text Indent 2"/>
    <w:basedOn w:val="Normal"/>
    <w:link w:val="BodyTextIndent2Char"/>
    <w:rsid w:val="00F1516C"/>
    <w:pPr>
      <w:widowControl/>
      <w:spacing w:after="120" w:line="480" w:lineRule="auto"/>
      <w:ind w:left="360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BodyTextIndent2Char">
    <w:name w:val="Body Text Indent 2 Char"/>
    <w:basedOn w:val="DefaultParagraphFont"/>
    <w:link w:val="BodyTextIndent2"/>
    <w:rsid w:val="00F1516C"/>
    <w:rPr>
      <w:rFonts w:ascii="Times New Roman" w:eastAsia="SimSu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E41B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8B49E1"/>
    <w:rPr>
      <w:color w:val="0000FF"/>
      <w:u w:val="single"/>
    </w:rPr>
  </w:style>
  <w:style w:type="paragraph" w:styleId="Revision">
    <w:name w:val="Revision"/>
    <w:hidden/>
    <w:uiPriority w:val="99"/>
    <w:semiHidden/>
    <w:rsid w:val="00CE39B0"/>
    <w:pPr>
      <w:spacing w:after="0" w:line="240" w:lineRule="auto"/>
    </w:pPr>
    <w:rPr>
      <w:rFonts w:ascii="CG Times" w:eastAsia="Times New Roman" w:hAnsi="CG Times" w:cs="Times New Roman"/>
      <w:sz w:val="2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image" Target="media/image4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1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jpeg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3.wmf"/><Relationship Id="rId66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image" Target="media/image10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image" Target="media/image29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3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9.bin"/><Relationship Id="rId20" Type="http://schemas.openxmlformats.org/officeDocument/2006/relationships/hyperlink" Target="http://app2.nea.gov.sg/psimonthly.aspx" TargetMode="External"/><Relationship Id="rId41" Type="http://schemas.openxmlformats.org/officeDocument/2006/relationships/oleObject" Target="embeddings/oleObject14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6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image" Target="media/image12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8F6DF0-CE53-45E4-8462-07E73A7494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1</TotalTime>
  <Pages>20</Pages>
  <Words>1768</Words>
  <Characters>10084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11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moeadmin</cp:lastModifiedBy>
  <cp:revision>95</cp:revision>
  <cp:lastPrinted>2009-10-20T02:22:00Z</cp:lastPrinted>
  <dcterms:created xsi:type="dcterms:W3CDTF">2009-08-13T23:22:00Z</dcterms:created>
  <dcterms:modified xsi:type="dcterms:W3CDTF">2009-11-03T0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